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08BB2A5" w:rsidR="001C7EF2" w:rsidRPr="003F59B9" w:rsidRDefault="006C520B" w:rsidP="00B60C0D">
            <w:pPr>
              <w:pStyle w:val="a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450C1F77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0129D4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Heading2"/>
              <w:spacing w:line="259" w:lineRule="auto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000000" w:rsidP="00FA31A9">
            <w:pPr>
              <w:pStyle w:val="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0129D4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Heading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E789AEB" w:rsidR="0051768B" w:rsidRPr="003F59B9" w:rsidRDefault="00000000" w:rsidP="0051768B">
            <w:pPr>
              <w:pStyle w:val="Heading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F93239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</w:p>
        </w:tc>
      </w:tr>
      <w:tr w:rsidR="00236DDA" w:rsidRPr="003F59B9" w14:paraId="36BC9826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F69BE77" w14:textId="3918EF4E" w:rsidR="00236DDA" w:rsidRDefault="00236DDA" w:rsidP="0051768B">
            <w:pPr>
              <w:pStyle w:val="Heading3"/>
              <w:jc w:val="center"/>
              <w:rPr>
                <w:color w:val="000000" w:themeColor="text1"/>
                <w:sz w:val="28"/>
              </w:rPr>
            </w:pPr>
            <w:r w:rsidRPr="00236DDA">
              <w:rPr>
                <w:color w:val="000000" w:themeColor="text1"/>
                <w:sz w:val="28"/>
              </w:rPr>
              <w:t>по дисциплине</w:t>
            </w:r>
            <w:r>
              <w:rPr>
                <w:color w:val="000000" w:themeColor="text1"/>
                <w:sz w:val="28"/>
              </w:rPr>
              <w:t xml:space="preserve"> </w:t>
            </w:r>
            <w:r w:rsidRPr="00236DDA">
              <w:rPr>
                <w:color w:val="000000" w:themeColor="text1"/>
                <w:sz w:val="28"/>
              </w:rPr>
              <w:t>«Современные проблемы приклад</w:t>
            </w:r>
            <w:r>
              <w:rPr>
                <w:color w:val="000000" w:themeColor="text1"/>
                <w:sz w:val="28"/>
              </w:rPr>
              <w:t>но</w:t>
            </w:r>
            <w:r w:rsidR="000570DC">
              <w:rPr>
                <w:color w:val="000000" w:themeColor="text1"/>
                <w:sz w:val="28"/>
              </w:rPr>
              <w:t>й</w:t>
            </w:r>
          </w:p>
        </w:tc>
      </w:tr>
      <w:tr w:rsidR="0051768B" w:rsidRPr="003F59B9" w14:paraId="4F5CD1B0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09BCCD1" w14:textId="7A09E151" w:rsidR="0051768B" w:rsidRPr="000570DC" w:rsidRDefault="00236DDA" w:rsidP="0051768B">
            <w:pPr>
              <w:pStyle w:val="Heading3"/>
              <w:jc w:val="center"/>
              <w:rPr>
                <w:color w:val="000000" w:themeColor="text1"/>
                <w:sz w:val="28"/>
                <w:szCs w:val="28"/>
              </w:rPr>
            </w:pPr>
            <w:r w:rsidRPr="000570DC">
              <w:rPr>
                <w:color w:val="000000" w:themeColor="text1"/>
                <w:sz w:val="28"/>
                <w:szCs w:val="28"/>
              </w:rPr>
              <w:t>математики и наукоемкого программного</w:t>
            </w:r>
            <w:r w:rsidR="00F9394F" w:rsidRPr="000570DC">
              <w:rPr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10D5656C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sdt>
              <w:sdtPr>
                <w:rPr>
                  <w:color w:val="000000" w:themeColor="text1"/>
                  <w:sz w:val="28"/>
                  <w:szCs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A2108B" w:rsidRPr="000570DC">
                  <w:rPr>
                    <w:color w:val="000000" w:themeColor="text1"/>
                    <w:sz w:val="28"/>
                    <w:szCs w:val="28"/>
                  </w:rPr>
                  <w:t>»</w:t>
                </w:r>
              </w:sdtContent>
            </w:sdt>
          </w:p>
          <w:p w14:paraId="446E1D0A" w14:textId="70DF4E08" w:rsidR="00236DDA" w:rsidRPr="00236DDA" w:rsidRDefault="00236DDA" w:rsidP="00236DDA">
            <w:pPr>
              <w:ind w:firstLine="0"/>
            </w:pPr>
          </w:p>
        </w:tc>
      </w:tr>
      <w:tr w:rsidR="0051768B" w:rsidRPr="003F59B9" w14:paraId="10A00B5F" w14:textId="77777777" w:rsidTr="00B92539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36E52A99" w14:textId="79C10BB7" w:rsidR="0051768B" w:rsidRPr="003B4698" w:rsidRDefault="00236DDA" w:rsidP="00F9394F">
                <w:pPr>
                  <w:pStyle w:val="Heading3"/>
                  <w:ind w:left="567" w:right="561"/>
                  <w:jc w:val="center"/>
                  <w:rPr>
                    <w:b/>
                  </w:rPr>
                </w:pPr>
                <w:r w:rsidRPr="00236DDA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Введение в безопасность систем искусственного интеллекта</w:t>
                </w:r>
              </w:p>
            </w:sdtContent>
          </w:sdt>
        </w:tc>
      </w:tr>
      <w:tr w:rsidR="00BF30EC" w:rsidRPr="003F59B9" w14:paraId="485337CF" w14:textId="77777777" w:rsidTr="00B92539">
        <w:trPr>
          <w:trHeight w:hRule="exact" w:val="397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137F8E71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14:paraId="469C5377" w14:textId="3DD57D98" w:rsidR="00BF30EC" w:rsidRPr="00E92AB9" w:rsidRDefault="00BF30EC" w:rsidP="00B57B2B">
                <w:pPr>
                  <w:ind w:right="284"/>
                  <w:rPr>
                    <w:rFonts w:cstheme="minorHAnsi"/>
                    <w:szCs w:val="24"/>
                  </w:rPr>
                </w:pPr>
                <w:r w:rsidRPr="00B30F2F">
                  <w:rPr>
                    <w:rFonts w:cstheme="minorHAnsi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4F3A8361" w:rsidR="00BF30EC" w:rsidRPr="00034025" w:rsidRDefault="00034025" w:rsidP="00B57B2B">
            <w:pPr>
              <w:rPr>
                <w:rFonts w:cstheme="minorHAnsi"/>
                <w:caps/>
                <w:szCs w:val="24"/>
              </w:rPr>
            </w:pPr>
            <w:proofErr w:type="spellStart"/>
            <w:r>
              <w:rPr>
                <w:rFonts w:cstheme="minorHAnsi"/>
                <w:caps/>
                <w:szCs w:val="24"/>
              </w:rPr>
              <w:t>ГРУШЕВ</w:t>
            </w:r>
            <w:proofErr w:type="spellEnd"/>
            <w:r>
              <w:rPr>
                <w:rFonts w:cstheme="minorHAnsi"/>
                <w:caps/>
                <w:szCs w:val="24"/>
              </w:rPr>
              <w:t xml:space="preserve"> АНДРЕЙ</w:t>
            </w:r>
          </w:p>
        </w:tc>
      </w:tr>
      <w:tr w:rsidR="00BF30EC" w:rsidRPr="003F59B9" w14:paraId="61DC067E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5C49DEBC" w:rsidR="00BF30EC" w:rsidRPr="001D57DF" w:rsidRDefault="00BF30EC" w:rsidP="00BF30EC">
            <w:pPr>
              <w:ind w:right="90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12216FDB" w:rsidR="00BF30EC" w:rsidRPr="00B30F2F" w:rsidRDefault="00034025" w:rsidP="00B57B2B">
            <w:pPr>
              <w:rPr>
                <w:rFonts w:cstheme="minorHAnsi"/>
                <w:caps/>
                <w:szCs w:val="24"/>
              </w:rPr>
            </w:pPr>
            <w:r w:rsidRPr="00034025">
              <w:rPr>
                <w:rFonts w:cstheme="minorHAnsi"/>
                <w:caps/>
                <w:szCs w:val="24"/>
              </w:rPr>
              <w:t>ТОЛМАЧЁВ ПАВЕЛ</w:t>
            </w:r>
          </w:p>
        </w:tc>
      </w:tr>
      <w:tr w:rsidR="0071569B" w:rsidRPr="003F59B9" w14:paraId="274BBD2B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16CECAD" w14:textId="77777777" w:rsidR="0071569B" w:rsidRPr="003F59B9" w:rsidRDefault="0071569B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6AC07905" w14:textId="77777777" w:rsidR="0071569B" w:rsidRPr="001D57DF" w:rsidRDefault="0071569B" w:rsidP="00BF30EC">
            <w:pPr>
              <w:ind w:right="90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4EF9C4A" w14:textId="3B3503B3" w:rsidR="0071569B" w:rsidRPr="00034025" w:rsidRDefault="0071569B" w:rsidP="00B57B2B">
            <w:pPr>
              <w:rPr>
                <w:rFonts w:cstheme="minorHAnsi"/>
                <w:caps/>
                <w:szCs w:val="24"/>
              </w:rPr>
            </w:pPr>
            <w:proofErr w:type="spellStart"/>
            <w:r>
              <w:rPr>
                <w:rFonts w:cstheme="minorHAnsi"/>
                <w:caps/>
                <w:szCs w:val="24"/>
              </w:rPr>
              <w:t>Шушкареев</w:t>
            </w:r>
            <w:proofErr w:type="spellEnd"/>
            <w:r>
              <w:rPr>
                <w:rFonts w:cstheme="minorHAnsi"/>
                <w:caps/>
                <w:szCs w:val="24"/>
              </w:rPr>
              <w:t xml:space="preserve"> арман</w:t>
            </w:r>
          </w:p>
        </w:tc>
      </w:tr>
      <w:tr w:rsidR="00BF30EC" w:rsidRPr="003F59B9" w14:paraId="00E6D513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14:paraId="70FFBFA1" w14:textId="700EFFFF" w:rsidR="00BF30EC" w:rsidRPr="004F30C8" w:rsidRDefault="00034025" w:rsidP="000D6FDC">
                <w:pPr>
                  <w:ind w:firstLine="0"/>
                  <w:rPr>
                    <w:rFonts w:cstheme="minorHAnsi"/>
                    <w:szCs w:val="24"/>
                  </w:rPr>
                </w:pPr>
                <w:r w:rsidRPr="002E648D">
                  <w:rPr>
                    <w:rFonts w:cstheme="minorHAnsi"/>
                    <w:szCs w:val="24"/>
                  </w:rPr>
                  <w:t>Группа ПМ</w:t>
                </w:r>
                <w:r>
                  <w:rPr>
                    <w:rFonts w:cstheme="minorHAnsi"/>
                    <w:szCs w:val="24"/>
                  </w:rPr>
                  <w:t>М-4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3AE83A1B" w:rsidR="00BF30EC" w:rsidRPr="00B30F2F" w:rsidRDefault="00BF30EC" w:rsidP="00B57B2B">
            <w:pPr>
              <w:rPr>
                <w:rFonts w:cstheme="minorHAnsi"/>
                <w:caps/>
                <w:szCs w:val="24"/>
              </w:rPr>
            </w:pPr>
          </w:p>
        </w:tc>
      </w:tr>
      <w:tr w:rsidR="003A5E4E" w:rsidRPr="003F59B9" w14:paraId="5E1E18DA" w14:textId="77777777" w:rsidTr="00B92539">
        <w:trPr>
          <w:gridAfter w:val="2"/>
          <w:wAfter w:w="7496" w:type="dxa"/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A5E4E" w:rsidRPr="003F59B9" w:rsidRDefault="003A5E4E" w:rsidP="00806D51">
            <w:pPr>
              <w:ind w:left="-103" w:right="1877"/>
            </w:pPr>
          </w:p>
        </w:tc>
      </w:tr>
      <w:tr w:rsidR="00BF30EC" w:rsidRPr="003F59B9" w14:paraId="23267E96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0A45B0AC" w:rsidR="00BF30EC" w:rsidRPr="00B30F2F" w:rsidRDefault="00322884" w:rsidP="00322884">
            <w:pPr>
              <w:ind w:firstLine="0"/>
              <w:rPr>
                <w:rFonts w:cstheme="minorHAnsi"/>
                <w:szCs w:val="24"/>
              </w:rPr>
            </w:pPr>
            <w:r>
              <w:rPr>
                <w:rFonts w:cstheme="minorHAnsi"/>
                <w:szCs w:val="24"/>
              </w:rPr>
              <w:t>Вариант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24B2081" w:rsidR="00BF30EC" w:rsidRPr="00322884" w:rsidRDefault="00322884" w:rsidP="00B57B2B">
            <w:pPr>
              <w:rPr>
                <w:rFonts w:cstheme="minorHAnsi"/>
                <w:caps/>
                <w:szCs w:val="24"/>
                <w:lang w:val="en-US"/>
              </w:rPr>
            </w:pPr>
            <w:r>
              <w:rPr>
                <w:rFonts w:cstheme="minorHAnsi"/>
                <w:caps/>
                <w:szCs w:val="24"/>
              </w:rPr>
              <w:t>12</w:t>
            </w:r>
          </w:p>
        </w:tc>
      </w:tr>
      <w:tr w:rsidR="00BF30EC" w:rsidRPr="003F59B9" w14:paraId="3DB0D627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7FA84036" w:rsidR="00BF30EC" w:rsidRPr="00B30F2F" w:rsidRDefault="00BF30EC" w:rsidP="00B57B2B">
            <w:pPr>
              <w:ind w:right="284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205D9C28" w:rsidR="00BF30EC" w:rsidRPr="00B30F2F" w:rsidRDefault="00BF30EC" w:rsidP="00B57B2B">
            <w:pPr>
              <w:rPr>
                <w:rFonts w:cstheme="minorHAnsi"/>
                <w:caps/>
                <w:szCs w:val="24"/>
              </w:rPr>
            </w:pPr>
          </w:p>
        </w:tc>
      </w:tr>
      <w:tr w:rsidR="00BF30EC" w:rsidRPr="003F59B9" w14:paraId="5D636023" w14:textId="77777777" w:rsidTr="003A5E4E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611F371E" w14:textId="38BC81D1" w:rsidR="00BF30EC" w:rsidRPr="00B30F2F" w:rsidRDefault="006C520B" w:rsidP="00EE19FB">
                <w:pPr>
                  <w:ind w:right="284" w:firstLine="0"/>
                  <w:rPr>
                    <w:rFonts w:cstheme="minorHAnsi"/>
                    <w:szCs w:val="24"/>
                  </w:rPr>
                </w:pPr>
                <w:r>
                  <w:rPr>
                    <w:rFonts w:cstheme="minorHAnsi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5E2E02EE" w:rsidR="00BF30EC" w:rsidRPr="00B30F2F" w:rsidRDefault="00005155" w:rsidP="00005155">
            <w:pPr>
              <w:ind w:firstLine="0"/>
              <w:rPr>
                <w:rFonts w:cstheme="minorHAnsi"/>
                <w:caps/>
                <w:szCs w:val="24"/>
              </w:rPr>
            </w:pPr>
            <w:r w:rsidRPr="00005155">
              <w:rPr>
                <w:rFonts w:cstheme="minorHAnsi"/>
                <w:caps/>
                <w:szCs w:val="24"/>
              </w:rPr>
              <w:t>Лисицин Даниил Валерьевич</w:t>
            </w:r>
          </w:p>
        </w:tc>
      </w:tr>
      <w:tr w:rsidR="00BF30EC" w:rsidRPr="003F59B9" w14:paraId="093C8E2E" w14:textId="77777777" w:rsidTr="003A5E4E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C3101CF" w14:textId="02941CA5" w:rsidR="00381BB8" w:rsidRDefault="00381BB8" w:rsidP="00E8666C">
            <w:pPr>
              <w:ind w:firstLine="0"/>
              <w:rPr>
                <w:rFonts w:cstheme="minorHAnsi"/>
                <w:caps/>
                <w:szCs w:val="24"/>
              </w:rPr>
            </w:pPr>
          </w:p>
          <w:p w14:paraId="4036969B" w14:textId="241FB6AD" w:rsidR="00381BB8" w:rsidRPr="00B30F2F" w:rsidRDefault="00381BB8" w:rsidP="00B57B2B">
            <w:pPr>
              <w:rPr>
                <w:rFonts w:cstheme="minorHAnsi"/>
                <w:caps/>
                <w:szCs w:val="24"/>
              </w:rPr>
            </w:pPr>
          </w:p>
        </w:tc>
      </w:tr>
      <w:tr w:rsidR="00F9394F" w:rsidRPr="003F59B9" w14:paraId="0E0A1108" w14:textId="77777777" w:rsidTr="003A5E4E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BBF60E9" w14:textId="77777777" w:rsidR="00E8666C" w:rsidRDefault="00E8666C" w:rsidP="00F9394F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4EA1AE28" w:rsidR="00F9394F" w:rsidRPr="00F9394F" w:rsidRDefault="00F9394F" w:rsidP="00F9394F">
            <w:pPr>
              <w:jc w:val="center"/>
              <w:rPr>
                <w:rFonts w:cstheme="minorHAnsi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252FF5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133E169F" w14:textId="77777777" w:rsidR="008C725A" w:rsidRDefault="008C725A" w:rsidP="008C725A">
      <w:pPr>
        <w:pStyle w:val="12"/>
      </w:pPr>
      <w:r>
        <w:lastRenderedPageBreak/>
        <w:t>1. Цель работы</w:t>
      </w:r>
    </w:p>
    <w:p w14:paraId="01EC02AC" w14:textId="50508FD0" w:rsidR="00E42A1F" w:rsidRDefault="00E42A1F" w:rsidP="004C2025">
      <w:pPr>
        <w:pStyle w:val="12"/>
        <w:spacing w:before="240"/>
        <w:rPr>
          <w:rFonts w:cstheme="minorBidi"/>
          <w:b w:val="0"/>
          <w:noProof w:val="0"/>
          <w:color w:val="auto"/>
          <w:sz w:val="24"/>
          <w:szCs w:val="22"/>
        </w:rPr>
      </w:pPr>
      <w:r w:rsidRPr="00E42A1F">
        <w:rPr>
          <w:rFonts w:cstheme="minorBidi"/>
          <w:b w:val="0"/>
          <w:noProof w:val="0"/>
          <w:color w:val="auto"/>
          <w:sz w:val="24"/>
          <w:szCs w:val="22"/>
        </w:rPr>
        <w:t>Изучить методы устойчивого оценивания параметра сдвига распределений непр</w:t>
      </w:r>
      <w:r w:rsidR="00826D4D">
        <w:rPr>
          <w:rFonts w:cstheme="minorBidi"/>
          <w:b w:val="0"/>
          <w:noProof w:val="0"/>
          <w:color w:val="auto"/>
          <w:sz w:val="24"/>
          <w:szCs w:val="22"/>
        </w:rPr>
        <w:t>е</w:t>
      </w:r>
      <w:r w:rsidRPr="00E42A1F">
        <w:rPr>
          <w:rFonts w:cstheme="minorBidi"/>
          <w:b w:val="0"/>
          <w:noProof w:val="0"/>
          <w:color w:val="auto"/>
          <w:sz w:val="24"/>
          <w:szCs w:val="22"/>
        </w:rPr>
        <w:t>рывных случайных величин.</w:t>
      </w:r>
    </w:p>
    <w:p w14:paraId="3EC5DD49" w14:textId="10BB7108" w:rsidR="008E280B" w:rsidRPr="00E42A1F" w:rsidRDefault="008C725A" w:rsidP="004C2025">
      <w:pPr>
        <w:pStyle w:val="12"/>
        <w:spacing w:before="240"/>
      </w:pPr>
      <w:r w:rsidRPr="00815DFD">
        <w:t xml:space="preserve">2. </w:t>
      </w:r>
      <w:r w:rsidR="00942DD6">
        <w:t>Постановка задачи</w:t>
      </w:r>
    </w:p>
    <w:p w14:paraId="37A8355F" w14:textId="77777777" w:rsidR="00942DD6" w:rsidRDefault="008E280B" w:rsidP="00942DD6">
      <w:r w:rsidRPr="008E280B">
        <w:rPr>
          <w:b/>
          <w:bCs/>
        </w:rPr>
        <w:t>Вариант 12.</w:t>
      </w:r>
      <w:r w:rsidRPr="008E280B">
        <w:t xml:space="preserve"> Составное обобщенное гауссовское распределение со следующим значением параметра </w:t>
      </w:r>
      <m:oMath>
        <m:r>
          <w:rPr>
            <w:rFonts w:ascii="Cambria Math" w:hAnsi="Cambria Math"/>
          </w:rPr>
          <m:t>v</m:t>
        </m:r>
      </m:oMath>
      <w:r w:rsidRPr="008E280B">
        <w:t>: в) 0.9 .</w:t>
      </w:r>
    </w:p>
    <w:p w14:paraId="38B690B7" w14:textId="482E047A" w:rsidR="00942DD6" w:rsidRPr="00D52ABB" w:rsidRDefault="00942DD6" w:rsidP="00942DD6">
      <w:r>
        <w:t>Составное обобщенное гауссовское распределение (с дополнительным параметром, равным 7) имеет плотность</w:t>
      </w:r>
    </w:p>
    <w:p w14:paraId="423819E2" w14:textId="7D45B8B5" w:rsidR="002B7D4D" w:rsidRPr="002B7D4D" w:rsidRDefault="002B7D4D" w:rsidP="002B7D4D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,v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K</m:t>
              </m:r>
            </m:den>
          </m:f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xp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|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≤v</m:t>
                    </m:r>
                  </m:e>
                </m:m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xp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a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-v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&gt;v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val="en-US"/>
            </w:rPr>
            <m:t xml:space="preserve"> </m:t>
          </m:r>
        </m:oMath>
      </m:oMathPara>
    </w:p>
    <w:p w14:paraId="47FFD68E" w14:textId="43E9C030" w:rsidR="00942DD6" w:rsidRPr="004A0D52" w:rsidRDefault="00942DD6" w:rsidP="004A0D52">
      <w:pPr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</w:rPr>
          <m:t>v&gt;0,a=7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,K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>,  γ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z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z</m:t>
            </m:r>
          </m:sup>
          <m:e>
            <m:r>
              <w:rPr>
                <w:rFonts w:ascii="Cambria Math" w:hAnsi="Cambria Math"/>
              </w:rPr>
              <m:t> </m:t>
            </m:r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c-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dx-</m:t>
        </m:r>
      </m:oMath>
      <w:r>
        <w:t xml:space="preserve"> неполная гамма-функция</w:t>
      </w:r>
      <w:r w:rsidR="00477EA8">
        <w:t>.</w:t>
      </w:r>
    </w:p>
    <w:p w14:paraId="502B9144" w14:textId="7BAEBCEB" w:rsidR="00942DD6" w:rsidRPr="00D52ABB" w:rsidRDefault="00942DD6" w:rsidP="000D1318">
      <w:r w:rsidRPr="00942DD6">
        <w:t xml:space="preserve">Плотность распределения в центре соответствует усеченному обобщенному гауссовскому распределению с параметром формы </w:t>
      </w:r>
      <w:r w:rsidR="003851F7">
        <w:t>7</w:t>
      </w:r>
      <w:r w:rsidRPr="00942DD6">
        <w:t xml:space="preserve">, а хвосты распределения являются </w:t>
      </w:r>
      <w:proofErr w:type="spellStart"/>
      <w:r w:rsidRPr="00942DD6">
        <w:t>лапласовскими</w:t>
      </w:r>
      <w:proofErr w:type="spellEnd"/>
      <w:r w:rsidRPr="00942DD6">
        <w:t xml:space="preserve">. При неограниченном увеличении параметра </w:t>
      </w:r>
      <m:oMath>
        <m:r>
          <w:rPr>
            <w:rFonts w:ascii="Cambria Math" w:hAnsi="Cambria Math"/>
          </w:rPr>
          <m:t>v</m:t>
        </m:r>
      </m:oMath>
      <w:r w:rsidRPr="00942DD6">
        <w:t xml:space="preserve"> распределение приближается к обобщенному гауссовскому. При приближении параметра формы к 0 распределение будет приближаться к лапласовскому, но дисперсия при этом будет неограниченно возрастать. Данное распределение является наименее благоприятным в классе засоренных обо</w:t>
      </w:r>
      <w:r w:rsidR="00916CD3">
        <w:t>б</w:t>
      </w:r>
      <w:r w:rsidRPr="00942DD6">
        <w:t>щенных гауссовских распределений с параметром формы 7 и уровнем засорения</w:t>
      </w:r>
      <w:r>
        <w:t xml:space="preserve"> </w:t>
      </w:r>
      <m:oMath>
        <m:r>
          <w:rPr>
            <w:rFonts w:ascii="Cambria Math" w:hAnsi="Cambria Math"/>
          </w:rPr>
          <m:t>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Г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e>
            </m:d>
          </m:num>
          <m:den>
            <m:r>
              <w:rPr>
                <w:rFonts w:ascii="Cambria Math" w:hAnsi="Cambria Math"/>
              </w:rPr>
              <m:t>7</m:t>
            </m:r>
            <m:r>
              <w:rPr>
                <w:rFonts w:ascii="Cambria Math" w:hAnsi="Cambria Math"/>
                <w:lang w:val="en-US"/>
              </w:rPr>
              <m:t>K</m:t>
            </m:r>
          </m:den>
        </m:f>
      </m:oMath>
      <w:r w:rsidRPr="00942DD6">
        <w:t xml:space="preserve">, где </w:t>
      </w:r>
      <m:oMath>
        <m:r>
          <w:rPr>
            <w:rFonts w:ascii="Cambria Math" w:hAnsi="Cambria Math"/>
          </w:rPr>
          <m:t>Г</m:t>
        </m:r>
      </m:oMath>
      <w:r w:rsidRPr="00942DD6">
        <w:t xml:space="preserve"> - гамма-функция.</w:t>
      </w:r>
    </w:p>
    <w:p w14:paraId="00941DB4" w14:textId="615AFF73" w:rsidR="003D57BF" w:rsidRPr="003D57BF" w:rsidRDefault="003D57BF" w:rsidP="000D1318">
      <w:r>
        <w:t>Дисперсия определяется формулой</w:t>
      </w:r>
    </w:p>
    <w:p w14:paraId="693FA48A" w14:textId="6449C55E" w:rsidR="003D57BF" w:rsidRPr="003D57BF" w:rsidRDefault="00000000" w:rsidP="000D1318">
      <w:pPr>
        <w:rPr>
          <w:rFonts w:eastAsiaTheme="minorEastAsia"/>
          <w:i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7</m:t>
                      </m:r>
                    </m:sup>
                  </m:sSup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v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d>
            </m:e>
          </m:d>
          <m:r>
            <w:rPr>
              <w:rFonts w:ascii="Cambria Math" w:eastAsiaTheme="minorEastAsia" w:hAnsi="Cambria Math"/>
            </w:rPr>
            <m:t>,</m:t>
          </m:r>
        </m:oMath>
      </m:oMathPara>
    </w:p>
    <w:p w14:paraId="2079F000" w14:textId="745A5E48" w:rsidR="003D57BF" w:rsidRPr="003D57BF" w:rsidRDefault="003D57BF" w:rsidP="003D57BF">
      <w:pPr>
        <w:ind w:firstLine="0"/>
        <w:rPr>
          <w:rFonts w:eastAsiaTheme="minorEastAsia"/>
        </w:rPr>
      </w:pPr>
      <w:r>
        <w:rPr>
          <w:rFonts w:eastAsiaTheme="minorEastAsia"/>
        </w:rPr>
        <w:t>коэффициент эксцесса определяется формулой</w:t>
      </w:r>
    </w:p>
    <w:p w14:paraId="3574FE3A" w14:textId="087C9777" w:rsidR="003D57BF" w:rsidRPr="003D57BF" w:rsidRDefault="00000000" w:rsidP="000D1318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γ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7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7</m:t>
                      </m:r>
                    </m:sup>
                  </m:sSup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5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4v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4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den>
                  </m:f>
                </m:e>
              </m:d>
            </m:e>
          </m:d>
          <m:r>
            <w:rPr>
              <w:rFonts w:ascii="Cambria Math" w:eastAsiaTheme="minorEastAsia" w:hAnsi="Cambria Math"/>
              <w:lang w:val="en-US"/>
            </w:rPr>
            <m:t>-3</m:t>
          </m:r>
        </m:oMath>
      </m:oMathPara>
    </w:p>
    <w:p w14:paraId="3C84E449" w14:textId="4299ADF1" w:rsidR="002517A5" w:rsidRPr="002517A5" w:rsidRDefault="002517A5" w:rsidP="000D1318">
      <w:pPr>
        <w:rPr>
          <w:rFonts w:eastAsiaTheme="minorEastAsia"/>
        </w:rPr>
      </w:pPr>
      <w:r w:rsidRPr="002517A5">
        <w:rPr>
          <w:rFonts w:eastAsiaTheme="minorEastAsia"/>
        </w:rPr>
        <w:t>В таблице приведены значения дисперсии, коэффициента эксцесса, константы $</w:t>
      </w:r>
      <w:r w:rsidRPr="002517A5">
        <w:rPr>
          <w:rFonts w:eastAsiaTheme="minorEastAsia"/>
          <w:lang w:val="en-US"/>
        </w:rPr>
        <w:t>K</w:t>
      </w:r>
      <w:r w:rsidRPr="002517A5">
        <w:rPr>
          <w:rFonts w:eastAsiaTheme="minorEastAsia"/>
        </w:rPr>
        <w:t xml:space="preserve">$ и вероятности попадания в центральный интервал </w:t>
      </w:r>
      <m:oMath>
        <m:r>
          <w:rPr>
            <w:rFonts w:ascii="Cambria Math" w:eastAsiaTheme="minorEastAsia" w:hAnsi="Cambria Math"/>
          </w:rPr>
          <m:t>P 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7</m:t>
            </m:r>
            <m:r>
              <w:rPr>
                <w:rFonts w:ascii="Cambria Math" w:eastAsiaTheme="minorEastAsia" w:hAnsi="Cambria Math"/>
                <w:lang w:val="en-US"/>
              </w:rPr>
              <m:t>K</m:t>
            </m:r>
          </m:den>
        </m:f>
        <m:r>
          <w:rPr>
            <w:rFonts w:ascii="Cambria Math" w:eastAsiaTheme="minorEastAsia" w:hAnsi="Cambria Math"/>
          </w:rPr>
          <m:t>γ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7</m:t>
                </m:r>
              </m:den>
            </m:f>
            <m:r>
              <w:rPr>
                <w:rFonts w:ascii="Cambria Math" w:eastAsiaTheme="minorEastAsia" w:hAnsi="Cambria Math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7</m:t>
                </m:r>
              </m:sup>
            </m:sSup>
          </m:e>
        </m:d>
      </m:oMath>
      <w:r w:rsidRPr="002517A5">
        <w:rPr>
          <w:rFonts w:eastAsiaTheme="minorEastAsia"/>
        </w:rPr>
        <w:t xml:space="preserve"> для некоторых значений параметра формы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2"/>
        <w:gridCol w:w="802"/>
        <w:gridCol w:w="802"/>
        <w:gridCol w:w="802"/>
        <w:gridCol w:w="802"/>
        <w:gridCol w:w="802"/>
        <w:gridCol w:w="802"/>
        <w:gridCol w:w="802"/>
        <w:gridCol w:w="803"/>
        <w:gridCol w:w="803"/>
        <w:gridCol w:w="803"/>
        <w:gridCol w:w="803"/>
      </w:tblGrid>
      <w:tr w:rsidR="002517A5" w:rsidRPr="00AC2DDA" w14:paraId="3442E638" w14:textId="77777777" w:rsidTr="00AC2DDA">
        <w:tc>
          <w:tcPr>
            <w:tcW w:w="802" w:type="dxa"/>
          </w:tcPr>
          <w:p w14:paraId="27B92254" w14:textId="7723758D" w:rsidR="00AC2DDA" w:rsidRPr="00AC2DDA" w:rsidRDefault="00AC2DDA" w:rsidP="008A7699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v</m:t>
                </m:r>
              </m:oMath>
            </m:oMathPara>
          </w:p>
        </w:tc>
        <w:tc>
          <w:tcPr>
            <w:tcW w:w="802" w:type="dxa"/>
          </w:tcPr>
          <w:p w14:paraId="0466BF45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55</w:t>
            </w:r>
          </w:p>
        </w:tc>
        <w:tc>
          <w:tcPr>
            <w:tcW w:w="802" w:type="dxa"/>
          </w:tcPr>
          <w:p w14:paraId="74C469D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65</w:t>
            </w:r>
          </w:p>
        </w:tc>
        <w:tc>
          <w:tcPr>
            <w:tcW w:w="802" w:type="dxa"/>
          </w:tcPr>
          <w:p w14:paraId="2E1E658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7</w:t>
            </w:r>
          </w:p>
        </w:tc>
        <w:tc>
          <w:tcPr>
            <w:tcW w:w="802" w:type="dxa"/>
          </w:tcPr>
          <w:p w14:paraId="5F28E971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75</w:t>
            </w:r>
          </w:p>
        </w:tc>
        <w:tc>
          <w:tcPr>
            <w:tcW w:w="802" w:type="dxa"/>
          </w:tcPr>
          <w:p w14:paraId="3F907D4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8</w:t>
            </w:r>
          </w:p>
        </w:tc>
        <w:tc>
          <w:tcPr>
            <w:tcW w:w="802" w:type="dxa"/>
          </w:tcPr>
          <w:p w14:paraId="2521DAFD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85</w:t>
            </w:r>
          </w:p>
        </w:tc>
        <w:tc>
          <w:tcPr>
            <w:tcW w:w="802" w:type="dxa"/>
          </w:tcPr>
          <w:p w14:paraId="1EDAF47A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9</w:t>
            </w:r>
          </w:p>
        </w:tc>
        <w:tc>
          <w:tcPr>
            <w:tcW w:w="803" w:type="dxa"/>
          </w:tcPr>
          <w:p w14:paraId="50E1BA9F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95</w:t>
            </w:r>
          </w:p>
        </w:tc>
        <w:tc>
          <w:tcPr>
            <w:tcW w:w="803" w:type="dxa"/>
          </w:tcPr>
          <w:p w14:paraId="7EC1387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</w:t>
            </w:r>
          </w:p>
        </w:tc>
        <w:tc>
          <w:tcPr>
            <w:tcW w:w="803" w:type="dxa"/>
          </w:tcPr>
          <w:p w14:paraId="55A0B4E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1</w:t>
            </w:r>
          </w:p>
        </w:tc>
        <w:tc>
          <w:tcPr>
            <w:tcW w:w="803" w:type="dxa"/>
          </w:tcPr>
          <w:p w14:paraId="1148E341" w14:textId="41A5FB64" w:rsidR="00AC2DDA" w:rsidRPr="00AC2DDA" w:rsidRDefault="002517A5" w:rsidP="008A769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∞</m:t>
                </m:r>
              </m:oMath>
            </m:oMathPara>
          </w:p>
        </w:tc>
      </w:tr>
      <w:tr w:rsidR="002517A5" w:rsidRPr="00AC2DDA" w14:paraId="7F19CB03" w14:textId="77777777" w:rsidTr="00AC2DDA">
        <w:tc>
          <w:tcPr>
            <w:tcW w:w="802" w:type="dxa"/>
          </w:tcPr>
          <w:p w14:paraId="0586AF44" w14:textId="44F8F654" w:rsidR="00AC2DDA" w:rsidRPr="00AC2DDA" w:rsidRDefault="00000000" w:rsidP="008A7699">
            <w:pPr>
              <w:ind w:firstLine="0"/>
              <w:rPr>
                <w:i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02" w:type="dxa"/>
          </w:tcPr>
          <w:p w14:paraId="1AFE6AA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53.5</w:t>
            </w:r>
          </w:p>
        </w:tc>
        <w:tc>
          <w:tcPr>
            <w:tcW w:w="802" w:type="dxa"/>
          </w:tcPr>
          <w:p w14:paraId="2D4EE6F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7.44</w:t>
            </w:r>
          </w:p>
        </w:tc>
        <w:tc>
          <w:tcPr>
            <w:tcW w:w="802" w:type="dxa"/>
          </w:tcPr>
          <w:p w14:paraId="4700024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3.23</w:t>
            </w:r>
          </w:p>
        </w:tc>
        <w:tc>
          <w:tcPr>
            <w:tcW w:w="802" w:type="dxa"/>
          </w:tcPr>
          <w:p w14:paraId="66632DA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58</w:t>
            </w:r>
          </w:p>
        </w:tc>
        <w:tc>
          <w:tcPr>
            <w:tcW w:w="802" w:type="dxa"/>
          </w:tcPr>
          <w:p w14:paraId="05DA9EA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893</w:t>
            </w:r>
          </w:p>
        </w:tc>
        <w:tc>
          <w:tcPr>
            <w:tcW w:w="802" w:type="dxa"/>
          </w:tcPr>
          <w:p w14:paraId="2F046D3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586</w:t>
            </w:r>
          </w:p>
        </w:tc>
        <w:tc>
          <w:tcPr>
            <w:tcW w:w="802" w:type="dxa"/>
          </w:tcPr>
          <w:p w14:paraId="57DEB1F1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444</w:t>
            </w:r>
          </w:p>
        </w:tc>
        <w:tc>
          <w:tcPr>
            <w:tcW w:w="803" w:type="dxa"/>
          </w:tcPr>
          <w:p w14:paraId="155D5806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75</w:t>
            </w:r>
          </w:p>
        </w:tc>
        <w:tc>
          <w:tcPr>
            <w:tcW w:w="803" w:type="dxa"/>
          </w:tcPr>
          <w:p w14:paraId="3906A01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42</w:t>
            </w:r>
          </w:p>
        </w:tc>
        <w:tc>
          <w:tcPr>
            <w:tcW w:w="803" w:type="dxa"/>
          </w:tcPr>
          <w:p w14:paraId="4E3972B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20</w:t>
            </w:r>
          </w:p>
        </w:tc>
        <w:tc>
          <w:tcPr>
            <w:tcW w:w="803" w:type="dxa"/>
          </w:tcPr>
          <w:p w14:paraId="0CF3C6A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2</w:t>
            </w:r>
          </w:p>
        </w:tc>
      </w:tr>
      <w:tr w:rsidR="002517A5" w:rsidRPr="00AC2DDA" w14:paraId="5FEF2F90" w14:textId="77777777" w:rsidTr="00AC2DDA">
        <w:tc>
          <w:tcPr>
            <w:tcW w:w="802" w:type="dxa"/>
          </w:tcPr>
          <w:p w14:paraId="1B8E2F13" w14:textId="22033EDC" w:rsidR="00AC2DDA" w:rsidRPr="00AC2DDA" w:rsidRDefault="00000000" w:rsidP="008A7699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02" w:type="dxa"/>
          </w:tcPr>
          <w:p w14:paraId="38B09E7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98</w:t>
            </w:r>
          </w:p>
        </w:tc>
        <w:tc>
          <w:tcPr>
            <w:tcW w:w="802" w:type="dxa"/>
          </w:tcPr>
          <w:p w14:paraId="6ABC9F76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79</w:t>
            </w:r>
          </w:p>
        </w:tc>
        <w:tc>
          <w:tcPr>
            <w:tcW w:w="802" w:type="dxa"/>
          </w:tcPr>
          <w:p w14:paraId="613E5658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48</w:t>
            </w:r>
          </w:p>
        </w:tc>
        <w:tc>
          <w:tcPr>
            <w:tcW w:w="802" w:type="dxa"/>
          </w:tcPr>
          <w:p w14:paraId="2F835E1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93</w:t>
            </w:r>
          </w:p>
        </w:tc>
        <w:tc>
          <w:tcPr>
            <w:tcW w:w="802" w:type="dxa"/>
          </w:tcPr>
          <w:p w14:paraId="5DBC5B76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16</w:t>
            </w:r>
          </w:p>
        </w:tc>
        <w:tc>
          <w:tcPr>
            <w:tcW w:w="802" w:type="dxa"/>
          </w:tcPr>
          <w:p w14:paraId="1E0D9AE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5</w:t>
            </w:r>
          </w:p>
        </w:tc>
        <w:tc>
          <w:tcPr>
            <w:tcW w:w="802" w:type="dxa"/>
          </w:tcPr>
          <w:p w14:paraId="0AFD66D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0.28</w:t>
            </w:r>
          </w:p>
        </w:tc>
        <w:tc>
          <w:tcPr>
            <w:tcW w:w="803" w:type="dxa"/>
          </w:tcPr>
          <w:p w14:paraId="36601449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33</w:t>
            </w:r>
          </w:p>
        </w:tc>
        <w:tc>
          <w:tcPr>
            <w:tcW w:w="803" w:type="dxa"/>
          </w:tcPr>
          <w:p w14:paraId="1EF712D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0.67</w:t>
            </w:r>
          </w:p>
        </w:tc>
        <w:tc>
          <w:tcPr>
            <w:tcW w:w="803" w:type="dxa"/>
          </w:tcPr>
          <w:p w14:paraId="079B295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1.02</w:t>
            </w:r>
          </w:p>
        </w:tc>
        <w:tc>
          <w:tcPr>
            <w:tcW w:w="803" w:type="dxa"/>
          </w:tcPr>
          <w:p w14:paraId="668D908C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1.04</w:t>
            </w:r>
          </w:p>
        </w:tc>
      </w:tr>
      <w:tr w:rsidR="002517A5" w:rsidRPr="00AC2DDA" w14:paraId="04899035" w14:textId="77777777" w:rsidTr="00AC2DDA">
        <w:tc>
          <w:tcPr>
            <w:tcW w:w="802" w:type="dxa"/>
          </w:tcPr>
          <w:p w14:paraId="760085F2" w14:textId="375275C3" w:rsidR="00AC2DDA" w:rsidRPr="00AC2DDA" w:rsidRDefault="00AC2DDA" w:rsidP="008A769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K</m:t>
                </m:r>
              </m:oMath>
            </m:oMathPara>
          </w:p>
        </w:tc>
        <w:tc>
          <w:tcPr>
            <w:tcW w:w="802" w:type="dxa"/>
          </w:tcPr>
          <w:p w14:paraId="0D1F7E91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1.3</w:t>
            </w:r>
          </w:p>
        </w:tc>
        <w:tc>
          <w:tcPr>
            <w:tcW w:w="802" w:type="dxa"/>
          </w:tcPr>
          <w:p w14:paraId="0C4738A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4.90</w:t>
            </w:r>
          </w:p>
        </w:tc>
        <w:tc>
          <w:tcPr>
            <w:tcW w:w="802" w:type="dxa"/>
          </w:tcPr>
          <w:p w14:paraId="23550615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3.62</w:t>
            </w:r>
          </w:p>
        </w:tc>
        <w:tc>
          <w:tcPr>
            <w:tcW w:w="802" w:type="dxa"/>
          </w:tcPr>
          <w:p w14:paraId="0FD71BF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88</w:t>
            </w:r>
          </w:p>
        </w:tc>
        <w:tc>
          <w:tcPr>
            <w:tcW w:w="802" w:type="dxa"/>
          </w:tcPr>
          <w:p w14:paraId="4A57848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44</w:t>
            </w:r>
          </w:p>
        </w:tc>
        <w:tc>
          <w:tcPr>
            <w:tcW w:w="802" w:type="dxa"/>
          </w:tcPr>
          <w:p w14:paraId="1A840DA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19</w:t>
            </w:r>
          </w:p>
        </w:tc>
        <w:tc>
          <w:tcPr>
            <w:tcW w:w="802" w:type="dxa"/>
          </w:tcPr>
          <w:p w14:paraId="570D8F7F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04</w:t>
            </w:r>
          </w:p>
        </w:tc>
        <w:tc>
          <w:tcPr>
            <w:tcW w:w="803" w:type="dxa"/>
          </w:tcPr>
          <w:p w14:paraId="3E46D95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95</w:t>
            </w:r>
          </w:p>
        </w:tc>
        <w:tc>
          <w:tcPr>
            <w:tcW w:w="803" w:type="dxa"/>
          </w:tcPr>
          <w:p w14:paraId="3F0C04F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91</w:t>
            </w:r>
          </w:p>
        </w:tc>
        <w:tc>
          <w:tcPr>
            <w:tcW w:w="803" w:type="dxa"/>
          </w:tcPr>
          <w:p w14:paraId="4B2854D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88</w:t>
            </w:r>
          </w:p>
        </w:tc>
        <w:tc>
          <w:tcPr>
            <w:tcW w:w="803" w:type="dxa"/>
          </w:tcPr>
          <w:p w14:paraId="654AE03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87</w:t>
            </w:r>
          </w:p>
        </w:tc>
      </w:tr>
      <w:tr w:rsidR="002517A5" w:rsidRPr="00AC2DDA" w14:paraId="01007E9E" w14:textId="77777777" w:rsidTr="00AC2DDA">
        <w:tc>
          <w:tcPr>
            <w:tcW w:w="802" w:type="dxa"/>
          </w:tcPr>
          <w:p w14:paraId="2C6DE106" w14:textId="760F223B" w:rsidR="00AC2DDA" w:rsidRPr="00AC2DDA" w:rsidRDefault="00AC2DDA" w:rsidP="008A769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P</m:t>
                </m:r>
              </m:oMath>
            </m:oMathPara>
          </w:p>
        </w:tc>
        <w:tc>
          <w:tcPr>
            <w:tcW w:w="802" w:type="dxa"/>
          </w:tcPr>
          <w:p w14:paraId="0E5E7D9F" w14:textId="77777777" w:rsidR="00AC2DDA" w:rsidRPr="00AC2DDA" w:rsidRDefault="00AC2DDA" w:rsidP="008A7699">
            <w:pPr>
              <w:ind w:firstLine="0"/>
            </w:pPr>
            <w:r w:rsidRPr="00AC2DDA">
              <w:t>0.097</w:t>
            </w:r>
          </w:p>
        </w:tc>
        <w:tc>
          <w:tcPr>
            <w:tcW w:w="802" w:type="dxa"/>
          </w:tcPr>
          <w:p w14:paraId="5A05F974" w14:textId="77777777" w:rsidR="00AC2DDA" w:rsidRPr="00AC2DDA" w:rsidRDefault="00AC2DDA" w:rsidP="008A7699">
            <w:pPr>
              <w:ind w:firstLine="0"/>
            </w:pPr>
            <w:r w:rsidRPr="00AC2DDA">
              <w:t>0.264</w:t>
            </w:r>
          </w:p>
        </w:tc>
        <w:tc>
          <w:tcPr>
            <w:tcW w:w="802" w:type="dxa"/>
          </w:tcPr>
          <w:p w14:paraId="323FB5ED" w14:textId="77777777" w:rsidR="00AC2DDA" w:rsidRPr="00AC2DDA" w:rsidRDefault="00AC2DDA" w:rsidP="008A7699">
            <w:pPr>
              <w:ind w:firstLine="0"/>
            </w:pPr>
            <w:r w:rsidRPr="00AC2DDA">
              <w:t>0.383</w:t>
            </w:r>
          </w:p>
        </w:tc>
        <w:tc>
          <w:tcPr>
            <w:tcW w:w="802" w:type="dxa"/>
          </w:tcPr>
          <w:p w14:paraId="51331652" w14:textId="77777777" w:rsidR="00AC2DDA" w:rsidRPr="00AC2DDA" w:rsidRDefault="00AC2DDA" w:rsidP="008A7699">
            <w:pPr>
              <w:ind w:firstLine="0"/>
            </w:pPr>
            <w:r w:rsidRPr="00AC2DDA">
              <w:t>0.512</w:t>
            </w:r>
          </w:p>
        </w:tc>
        <w:tc>
          <w:tcPr>
            <w:tcW w:w="802" w:type="dxa"/>
          </w:tcPr>
          <w:p w14:paraId="2FEC1DBC" w14:textId="77777777" w:rsidR="00AC2DDA" w:rsidRPr="00AC2DDA" w:rsidRDefault="00AC2DDA" w:rsidP="008A7699">
            <w:pPr>
              <w:ind w:firstLine="0"/>
            </w:pPr>
            <w:r w:rsidRPr="00AC2DDA">
              <w:t>0.638</w:t>
            </w:r>
          </w:p>
        </w:tc>
        <w:tc>
          <w:tcPr>
            <w:tcW w:w="802" w:type="dxa"/>
          </w:tcPr>
          <w:p w14:paraId="103D75E3" w14:textId="77777777" w:rsidR="00AC2DDA" w:rsidRPr="00AC2DDA" w:rsidRDefault="00AC2DDA" w:rsidP="008A7699">
            <w:pPr>
              <w:ind w:firstLine="0"/>
            </w:pPr>
            <w:r w:rsidRPr="00AC2DDA">
              <w:t>0.749</w:t>
            </w:r>
          </w:p>
        </w:tc>
        <w:tc>
          <w:tcPr>
            <w:tcW w:w="802" w:type="dxa"/>
          </w:tcPr>
          <w:p w14:paraId="20E04EF9" w14:textId="77777777" w:rsidR="00AC2DDA" w:rsidRPr="00AC2DDA" w:rsidRDefault="00AC2DDA" w:rsidP="008A7699">
            <w:pPr>
              <w:ind w:firstLine="0"/>
            </w:pPr>
            <w:r w:rsidRPr="00AC2DDA">
              <w:t>0.836</w:t>
            </w:r>
          </w:p>
        </w:tc>
        <w:tc>
          <w:tcPr>
            <w:tcW w:w="803" w:type="dxa"/>
          </w:tcPr>
          <w:p w14:paraId="58426133" w14:textId="77777777" w:rsidR="00AC2DDA" w:rsidRPr="00AC2DDA" w:rsidRDefault="00AC2DDA" w:rsidP="008A7699">
            <w:pPr>
              <w:ind w:firstLine="0"/>
            </w:pPr>
            <w:r w:rsidRPr="00AC2DDA">
              <w:t>0.901</w:t>
            </w:r>
          </w:p>
        </w:tc>
        <w:tc>
          <w:tcPr>
            <w:tcW w:w="803" w:type="dxa"/>
          </w:tcPr>
          <w:p w14:paraId="0597CAF5" w14:textId="77777777" w:rsidR="00AC2DDA" w:rsidRPr="00AC2DDA" w:rsidRDefault="00AC2DDA" w:rsidP="008A7699">
            <w:pPr>
              <w:ind w:firstLine="0"/>
            </w:pPr>
            <w:r w:rsidRPr="00AC2DDA">
              <w:t>0.945</w:t>
            </w:r>
          </w:p>
        </w:tc>
        <w:tc>
          <w:tcPr>
            <w:tcW w:w="803" w:type="dxa"/>
          </w:tcPr>
          <w:p w14:paraId="2B51BBEC" w14:textId="77777777" w:rsidR="00AC2DDA" w:rsidRPr="00AC2DDA" w:rsidRDefault="00AC2DDA" w:rsidP="008A7699">
            <w:pPr>
              <w:ind w:firstLine="0"/>
            </w:pPr>
            <w:r w:rsidRPr="00AC2DDA">
              <w:t>0.988</w:t>
            </w:r>
          </w:p>
        </w:tc>
        <w:tc>
          <w:tcPr>
            <w:tcW w:w="803" w:type="dxa"/>
          </w:tcPr>
          <w:p w14:paraId="79A318EF" w14:textId="77777777" w:rsidR="00AC2DDA" w:rsidRPr="00AC2DDA" w:rsidRDefault="00AC2DDA" w:rsidP="008A7699">
            <w:pPr>
              <w:ind w:firstLine="0"/>
            </w:pPr>
            <w:r w:rsidRPr="00AC2DDA">
              <w:t>1</w:t>
            </w:r>
          </w:p>
        </w:tc>
      </w:tr>
    </w:tbl>
    <w:p w14:paraId="734379B1" w14:textId="742B9D8C" w:rsidR="005B04EF" w:rsidRPr="00D52ABB" w:rsidRDefault="00BF5B96" w:rsidP="00942DD6">
      <w:pPr>
        <w:rPr>
          <w:rFonts w:eastAsiaTheme="minorEastAsia"/>
          <w:noProof/>
        </w:rPr>
      </w:pPr>
      <w:r w:rsidRPr="00B67ACC">
        <w:rPr>
          <w:noProof/>
        </w:rPr>
        <w:lastRenderedPageBreak/>
        <w:t xml:space="preserve">Для моделирования случайной величины можно использовать следующий алгоритм, включающий в себя применение метода суперпозиции для составной плотности, метода исключения для моделирования центра распределения, метода обратной функции для моделирования правого хвоста и метода функциональных преобразований (зеркальное отражение) для моделирования левого хвоста. </w:t>
      </w:r>
      <w:r w:rsidRPr="00890BE7">
        <w:rPr>
          <w:noProof/>
        </w:rPr>
        <w:t xml:space="preserve">Все величины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r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</m:oMath>
      <w:r w:rsidR="00890BE7" w:rsidRPr="00890BE7">
        <w:rPr>
          <w:rFonts w:eastAsiaTheme="minorEastAsia"/>
          <w:noProof/>
        </w:rPr>
        <w:t xml:space="preserve"> </w:t>
      </w:r>
      <w:r w:rsidRPr="00890BE7">
        <w:rPr>
          <w:noProof/>
        </w:rPr>
        <w:t xml:space="preserve">являются реализациями случайной величины, равномерно распределенной на интервале </w:t>
      </w:r>
      <m:oMath>
        <m:r>
          <w:rPr>
            <w:rFonts w:ascii="Cambria Math" w:hAnsi="Cambria Math"/>
            <w:noProof/>
          </w:rPr>
          <m:t>(0,1)</m:t>
        </m:r>
      </m:oMath>
      <w:r w:rsidR="00890BE7" w:rsidRPr="00890BE7">
        <w:rPr>
          <w:rFonts w:eastAsiaTheme="minorEastAsia"/>
          <w:noProof/>
        </w:rPr>
        <w:t>.</w:t>
      </w:r>
    </w:p>
    <w:p w14:paraId="14F3412A" w14:textId="08BD0321" w:rsidR="00AE5E82" w:rsidRPr="00AE5E82" w:rsidRDefault="00AE5E82" w:rsidP="00AE5E82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1. Получить реализацию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</m:oMath>
      <w:r w:rsidRPr="00AE5E82">
        <w:rPr>
          <w:rFonts w:eastAsiaTheme="minorEastAsia"/>
          <w:noProof/>
        </w:rPr>
        <w:t xml:space="preserve">. Если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w:rPr>
            <w:rFonts w:ascii="Cambria Math" w:eastAsiaTheme="minorEastAsia" w:hAnsi="Cambria Math"/>
            <w:noProof/>
          </w:rPr>
          <m:t>≤</m:t>
        </m:r>
        <m:r>
          <w:rPr>
            <w:rFonts w:ascii="Cambria Math" w:eastAsiaTheme="minorEastAsia" w:hAnsi="Cambria Math"/>
            <w:noProof/>
            <w:lang w:val="en-US"/>
          </w:rPr>
          <m:t>P</m:t>
        </m:r>
      </m:oMath>
      <w:r w:rsidRPr="00AE5E82">
        <w:rPr>
          <w:rFonts w:eastAsiaTheme="minorEastAsia"/>
          <w:noProof/>
        </w:rPr>
        <w:t>, перейти на шаг 2 , иначе перейти на шаг 4.</w:t>
      </w:r>
    </w:p>
    <w:p w14:paraId="5727DBFE" w14:textId="654766C1" w:rsidR="00AE5E82" w:rsidRPr="00D52ABB" w:rsidRDefault="00AE5E82" w:rsidP="00835081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2. Получить реализацию </w:t>
      </w:r>
      <m:oMath>
        <m:r>
          <w:rPr>
            <w:rFonts w:ascii="Cambria Math" w:eastAsiaTheme="minorEastAsia" w:hAnsi="Cambria Math"/>
            <w:noProof/>
          </w:rPr>
          <m:t>z</m:t>
        </m:r>
      </m:oMath>
      <w:r w:rsidRPr="00AE5E82">
        <w:rPr>
          <w:rFonts w:eastAsiaTheme="minorEastAsia"/>
          <w:noProof/>
        </w:rPr>
        <w:t xml:space="preserve"> нормальной случайной величины (способ ее моделирования см. в пп. 1), вычислить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7</m:t>
            </m:r>
          </m:e>
          <m:sup>
            <m:r>
              <w:rPr>
                <w:rFonts w:ascii="Cambria Math" w:eastAsiaTheme="minorEastAsia" w:hAnsi="Cambria Math"/>
                <w:noProof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</w:rPr>
                  <m:t>7</m:t>
                </m:r>
              </m:den>
            </m:f>
          </m:sup>
        </m:sSup>
        <m:r>
          <w:rPr>
            <w:rFonts w:ascii="Cambria Math" w:eastAsiaTheme="minorEastAsia" w:hAnsi="Cambria Math"/>
            <w:noProof/>
            <w:lang w:val="en-US"/>
          </w:rPr>
          <m:t>z</m:t>
        </m:r>
      </m:oMath>
      <w:r w:rsidRPr="00AE5E82">
        <w:rPr>
          <w:rFonts w:eastAsiaTheme="minorEastAsia"/>
          <w:noProof/>
        </w:rPr>
        <w:t>.</w:t>
      </w:r>
      <w:r w:rsidR="00835081" w:rsidRPr="00835081">
        <w:rPr>
          <w:rFonts w:eastAsiaTheme="minorEastAsia"/>
          <w:noProof/>
        </w:rPr>
        <w:t xml:space="preserve"> </w:t>
      </w:r>
    </w:p>
    <w:p w14:paraId="016E2C61" w14:textId="60E4DA05" w:rsidR="00AE5E82" w:rsidRPr="00835081" w:rsidRDefault="00AE5E82" w:rsidP="00835081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3. Получить реализацию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="00835081" w:rsidRPr="00835081">
        <w:rPr>
          <w:rFonts w:eastAsiaTheme="minorEastAsia"/>
          <w:noProof/>
        </w:rPr>
        <w:t>.</w:t>
      </w:r>
      <w:r w:rsidRPr="00AE5E82">
        <w:rPr>
          <w:rFonts w:eastAsiaTheme="minorEastAsia"/>
          <w:noProof/>
        </w:rPr>
        <w:t xml:space="preserve"> Есл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  <w:lang w:val="en-US"/>
                  </w:rPr>
                  <m:t>x</m:t>
                </m: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e>
              <m:sub>
                <m: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noProof/>
          </w:rPr>
          <m:t>≤</m:t>
        </m:r>
        <m:r>
          <w:rPr>
            <w:rFonts w:ascii="Cambria Math" w:eastAsiaTheme="minorEastAsia" w:hAnsi="Cambria Math"/>
            <w:noProof/>
            <w:lang w:val="en-US"/>
          </w:rPr>
          <m:t>v</m:t>
        </m:r>
      </m:oMath>
      <w:r w:rsidRPr="00AE5E82">
        <w:rPr>
          <w:rFonts w:eastAsiaTheme="minorEastAsia"/>
          <w:noProof/>
        </w:rPr>
        <w:t xml:space="preserve"> и</w:t>
      </w:r>
    </w:p>
    <w:p w14:paraId="040DDB69" w14:textId="7F887F80" w:rsidR="00835081" w:rsidRPr="00835081" w:rsidRDefault="00000000" w:rsidP="00835081">
      <w:pPr>
        <w:ind w:firstLine="0"/>
        <w:rPr>
          <w:rFonts w:eastAsiaTheme="minorEastAsia"/>
          <w:noProof/>
          <w:lang w:val="en-US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lang w:val="en-US"/>
                </w:rPr>
                <m:t>ln</m:t>
              </m:r>
              <m:ctrlPr>
                <w:rPr>
                  <w:rFonts w:ascii="Cambria Math" w:eastAsiaTheme="minorEastAsia" w:hAnsi="Cambria Math"/>
                  <w:noProof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noProof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eastAsiaTheme="minorEastAsia" w:hAnsi="Cambria Math"/>
              <w:noProof/>
              <w:lang w:val="en-US"/>
            </w:rPr>
            <m:t>≤-</m:t>
          </m:r>
          <m:sSup>
            <m:sSupPr>
              <m:ctrlPr>
                <w:rPr>
                  <w:rFonts w:ascii="Cambria Math" w:eastAsiaTheme="minorEastAsia" w:hAnsi="Cambria Math"/>
                  <w:noProof/>
                  <w:lang w:val="en-US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noProof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  <w:noProof/>
                  <w:lang w:val="en-US"/>
                </w:rPr>
                <m:t>7</m:t>
              </m:r>
            </m:sup>
          </m:sSup>
          <m:r>
            <w:rPr>
              <w:rFonts w:ascii="Cambria Math" w:eastAsiaTheme="minorEastAsia" w:hAnsi="Cambria Math"/>
              <w:noProof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noProof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7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7</m:t>
                      </m:r>
                    </m:den>
                  </m:f>
                </m:sup>
              </m:sSup>
              <m:sSubSup>
                <m:sSubSupPr>
                  <m:ctrlPr>
                    <w:rPr>
                      <w:rFonts w:ascii="Cambria Math" w:eastAsiaTheme="minorEastAsia" w:hAnsi="Cambria Math"/>
                      <w:noProof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noProof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noProof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noProof/>
                  <w:lang w:val="en-US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noProof/>
                  <w:lang w:val="en-US"/>
                </w:rPr>
                <m:t>14</m:t>
              </m:r>
            </m:den>
          </m:f>
          <m:r>
            <w:rPr>
              <w:rFonts w:ascii="Cambria Math" w:eastAsiaTheme="minorEastAsia" w:hAnsi="Cambria Math"/>
              <w:noProof/>
              <w:lang w:val="en-US"/>
            </w:rPr>
            <m:t>,</m:t>
          </m:r>
        </m:oMath>
      </m:oMathPara>
    </w:p>
    <w:p w14:paraId="7AA94081" w14:textId="20D3DDC6" w:rsidR="00AE5E82" w:rsidRPr="00AE5E82" w:rsidRDefault="00957A35" w:rsidP="00957A35">
      <w:pPr>
        <w:ind w:firstLine="0"/>
        <w:rPr>
          <w:rFonts w:eastAsiaTheme="minorEastAsia"/>
          <w:noProof/>
        </w:rPr>
      </w:pPr>
      <w:r>
        <w:rPr>
          <w:rFonts w:eastAsiaTheme="minorEastAsia"/>
          <w:noProof/>
        </w:rPr>
        <w:t>т</w:t>
      </w:r>
      <w:r w:rsidR="00AE5E82" w:rsidRPr="00AE5E82">
        <w:rPr>
          <w:rFonts w:eastAsiaTheme="minorEastAsia"/>
          <w:noProof/>
        </w:rPr>
        <w:t>о</w:t>
      </w:r>
      <w:r w:rsidRPr="00957A35">
        <w:rPr>
          <w:rFonts w:eastAsiaTheme="minorEastAsia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</m:oMath>
      <w:r w:rsidR="00AE5E82" w:rsidRPr="00AE5E82">
        <w:rPr>
          <w:rFonts w:eastAsiaTheme="minorEastAsia"/>
          <w:noProof/>
        </w:rPr>
        <w:t xml:space="preserve"> - реализация целевой случайной величины, иначе перейти на шаг 2 .</w:t>
      </w:r>
    </w:p>
    <w:p w14:paraId="4A1C88B4" w14:textId="1443E420" w:rsidR="00AE5E82" w:rsidRPr="00D52ABB" w:rsidRDefault="00AE5E82" w:rsidP="00957A35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>Шаг 4. Получить реализацию</w:t>
      </w:r>
      <w:r w:rsidR="00957A35" w:rsidRPr="00957A35">
        <w:rPr>
          <w:rFonts w:eastAsiaTheme="minorEastAsia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r</m:t>
            </m: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3</m:t>
            </m:r>
          </m:sub>
        </m:sSub>
      </m:oMath>
      <w:r w:rsidRPr="00AE5E82">
        <w:rPr>
          <w:rFonts w:eastAsiaTheme="minorEastAsia"/>
          <w:noProof/>
        </w:rPr>
        <w:t>, вычислить</w:t>
      </w:r>
      <w:r w:rsidR="00957A35" w:rsidRPr="00957A35">
        <w:rPr>
          <w:rFonts w:eastAsiaTheme="minorEastAsia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  <m: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  <w:lang w:val="en-US"/>
          </w:rPr>
          <m:t>v</m:t>
        </m:r>
        <m:r>
          <w:rPr>
            <w:rFonts w:ascii="Cambria Math" w:eastAsiaTheme="minorEastAsia" w:hAnsi="Cambria Math"/>
            <w:noProof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noProof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lang w:val="en-US"/>
                  </w:rPr>
                  <m:t>ln</m:t>
                </m: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noProof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noProof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noProof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Theme="minorEastAsia" w:hAnsi="Cambria Math"/>
                        <w:i/>
                        <w:noProof/>
                        <w:lang w:val="en-US"/>
                      </w:rPr>
                    </m:ctrlPr>
                  </m:e>
                </m:d>
              </m:e>
            </m:func>
            <m:ctrlPr>
              <w:rPr>
                <w:rFonts w:ascii="Cambria Math" w:eastAsiaTheme="minorEastAsia" w:hAnsi="Cambria Math"/>
                <w:i/>
                <w:noProof/>
              </w:rPr>
            </m:ctrlPr>
          </m:num>
          <m:den>
            <m:r>
              <w:rPr>
                <w:rFonts w:ascii="Cambria Math" w:eastAsiaTheme="minorEastAsia" w:hAnsi="Cambria Math"/>
                <w:noProof/>
              </w:rPr>
              <m:t>a</m:t>
            </m:r>
          </m:den>
        </m:f>
      </m:oMath>
      <w:r w:rsidR="00957A35" w:rsidRPr="00957A35">
        <w:rPr>
          <w:rFonts w:eastAsiaTheme="minorEastAsia"/>
          <w:noProof/>
        </w:rPr>
        <w:t>.</w:t>
      </w:r>
    </w:p>
    <w:p w14:paraId="20FC760E" w14:textId="1049C371" w:rsidR="004C23DF" w:rsidRDefault="00AE5E82" w:rsidP="00917D47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5. Если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w:rPr>
            <w:rFonts w:ascii="Cambria Math" w:eastAsiaTheme="minorEastAsia" w:hAnsi="Cambria Math"/>
            <w:noProof/>
          </w:rPr>
          <m:t>&lt;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1+</m:t>
            </m:r>
            <m:r>
              <w:rPr>
                <w:rFonts w:ascii="Cambria Math" w:eastAsiaTheme="minorEastAsia" w:hAnsi="Cambria Math"/>
                <w:noProof/>
                <w:lang w:val="en-US"/>
              </w:rPr>
              <m:t>P</m:t>
            </m:r>
          </m:num>
          <m:den>
            <m:r>
              <w:rPr>
                <w:rFonts w:ascii="Cambria Math" w:eastAsiaTheme="minorEastAsia" w:hAnsi="Cambria Math"/>
                <w:noProof/>
              </w:rPr>
              <m:t>2</m:t>
            </m:r>
          </m:den>
        </m:f>
      </m:oMath>
      <w:r w:rsidRPr="00AE5E82">
        <w:rPr>
          <w:rFonts w:eastAsiaTheme="minorEastAsia"/>
          <w:noProof/>
        </w:rPr>
        <w:t xml:space="preserve">, то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  <m:r>
          <w:rPr>
            <w:rFonts w:ascii="Cambria Math" w:eastAsiaTheme="minorEastAsia" w:hAnsi="Cambria Math"/>
            <w:noProof/>
          </w:rPr>
          <m:t>-</m:t>
        </m:r>
      </m:oMath>
      <w:r w:rsidR="00394E77" w:rsidRPr="00394E77">
        <w:rPr>
          <w:rFonts w:eastAsiaTheme="minorEastAsia"/>
          <w:noProof/>
        </w:rPr>
        <w:t xml:space="preserve"> </w:t>
      </w:r>
      <w:r w:rsidRPr="00AE5E82">
        <w:rPr>
          <w:rFonts w:eastAsiaTheme="minorEastAsia"/>
          <w:noProof/>
        </w:rPr>
        <w:t xml:space="preserve">реализация целевой случайной величины, иначе реализацией целевой случайной величины является </w:t>
      </w:r>
      <m:oMath>
        <m:r>
          <w:rPr>
            <w:rFonts w:ascii="Cambria Math" w:eastAsiaTheme="minorEastAsia" w:hAnsi="Cambria Math"/>
            <w:noProof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Pr="00AE5E82">
        <w:rPr>
          <w:rFonts w:eastAsiaTheme="minorEastAsia"/>
          <w:noProof/>
        </w:rPr>
        <w:t>.</w:t>
      </w:r>
    </w:p>
    <w:p w14:paraId="79B172B4" w14:textId="04C55A4D" w:rsidR="00FD3C20" w:rsidRDefault="008C725A" w:rsidP="004C2025">
      <w:pPr>
        <w:pStyle w:val="12"/>
        <w:spacing w:before="240"/>
      </w:pPr>
      <w:r>
        <w:t>3.</w:t>
      </w:r>
      <w:r w:rsidR="00802106">
        <w:t xml:space="preserve"> </w:t>
      </w:r>
      <w:r w:rsidR="0085370E">
        <w:t>Результаты работы</w:t>
      </w:r>
    </w:p>
    <w:p w14:paraId="521AB2AA" w14:textId="7E41813C" w:rsidR="003A3356" w:rsidRPr="003A3356" w:rsidRDefault="001A2B0C" w:rsidP="003A3356">
      <w:pPr>
        <w:rPr>
          <w:b/>
          <w:bCs/>
        </w:rPr>
      </w:pPr>
      <w:bookmarkStart w:id="0" w:name="_Hlk181375300"/>
      <w:r w:rsidRPr="00863029">
        <w:rPr>
          <w:b/>
          <w:bCs/>
        </w:rPr>
        <w:t>Прове</w:t>
      </w:r>
      <w:r w:rsidR="00863029">
        <w:rPr>
          <w:b/>
          <w:bCs/>
        </w:rPr>
        <w:t>рка</w:t>
      </w:r>
      <w:r w:rsidRPr="00863029">
        <w:rPr>
          <w:b/>
          <w:bCs/>
        </w:rPr>
        <w:t xml:space="preserve"> генератора распределения</w:t>
      </w:r>
      <w:bookmarkEnd w:id="0"/>
    </w:p>
    <w:p w14:paraId="4F67F779" w14:textId="3E85CD4A" w:rsidR="003A3356" w:rsidRDefault="00F25375" w:rsidP="00421863">
      <w:pPr>
        <w:pStyle w:val="ListParagraph"/>
        <w:numPr>
          <w:ilvl w:val="0"/>
          <w:numId w:val="24"/>
        </w:numPr>
      </w:pPr>
      <w:r>
        <w:t>С</w:t>
      </w:r>
      <w:r w:rsidR="001A2B0C" w:rsidRPr="001A2B0C">
        <w:t>равнени</w:t>
      </w:r>
      <w:r w:rsidR="003E457B">
        <w:t xml:space="preserve">е </w:t>
      </w:r>
      <w:r w:rsidR="001A2B0C" w:rsidRPr="001A2B0C">
        <w:t>выборочных характеристик с их теоретическими значениями на выборке большого объема (</w:t>
      </w:r>
      <m:oMath>
        <m:r>
          <w:rPr>
            <w:rFonts w:ascii="Cambria Math" w:hAnsi="Cambria Math"/>
          </w:rPr>
          <m:t>N</m:t>
        </m:r>
      </m:oMath>
      <w:r w:rsidR="001A2B0C" w:rsidRPr="001A2B0C">
        <w:t xml:space="preserve"> 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1A2B0C" w:rsidRPr="001A2B0C">
        <w:t>)</w:t>
      </w:r>
    </w:p>
    <w:p w14:paraId="5B954EF5" w14:textId="479868DF" w:rsidR="00B53252" w:rsidRPr="00CC1972" w:rsidRDefault="00B53252" w:rsidP="00B53252">
      <w:pPr>
        <w:ind w:firstLine="0"/>
        <w:rPr>
          <w:b/>
          <w:bCs/>
          <w:i/>
        </w:rPr>
      </w:pPr>
      <w:r w:rsidRPr="00134B80">
        <w:rPr>
          <w:b/>
          <w:bCs/>
        </w:rPr>
        <w:t>Чистое распределение</w:t>
      </w:r>
      <w:r w:rsidR="00134B80" w:rsidRPr="00134B8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θ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0</m:t>
        </m:r>
        <m:r>
          <m:rPr>
            <m:sty m:val="bi"/>
          </m:rPr>
          <w:rPr>
            <w:rFonts w:ascii="Cambria Math" w:eastAsiaTheme="minorEastAsia" w:hAnsi="Cambria Math"/>
          </w:rPr>
          <m:t>,  λ=1</m:t>
        </m:r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1701"/>
        <w:gridCol w:w="1701"/>
        <w:gridCol w:w="1553"/>
      </w:tblGrid>
      <w:tr w:rsidR="0032589B" w14:paraId="7E91A715" w14:textId="77777777" w:rsidTr="00924F46">
        <w:tc>
          <w:tcPr>
            <w:tcW w:w="2972" w:type="dxa"/>
          </w:tcPr>
          <w:p w14:paraId="6DF8AD25" w14:textId="77777777" w:rsidR="0032589B" w:rsidRDefault="0032589B" w:rsidP="003A3356">
            <w:pPr>
              <w:ind w:firstLine="0"/>
            </w:pPr>
            <w:bookmarkStart w:id="1" w:name="_Hlk181451081"/>
          </w:p>
        </w:tc>
        <w:tc>
          <w:tcPr>
            <w:tcW w:w="1701" w:type="dxa"/>
          </w:tcPr>
          <w:p w14:paraId="16866512" w14:textId="025F065C" w:rsidR="0032589B" w:rsidRPr="00D6315E" w:rsidRDefault="00000000" w:rsidP="003A3356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5659E5E2" w14:textId="05C3F441" w:rsidR="0032589B" w:rsidRDefault="00000000" w:rsidP="003A335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25E164BF" w14:textId="0A74B08B" w:rsidR="0032589B" w:rsidRDefault="00000000" w:rsidP="003A335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3" w:type="dxa"/>
          </w:tcPr>
          <w:p w14:paraId="3CE02900" w14:textId="3B0D3F74" w:rsidR="0032589B" w:rsidRPr="00CD1BD0" w:rsidRDefault="0032589B" w:rsidP="003A3356">
            <w:pPr>
              <w:ind w:firstLine="0"/>
              <w:rPr>
                <w:lang w:val="en-US"/>
              </w:rPr>
            </w:pPr>
            <w:proofErr w:type="spellStart"/>
            <w:r>
              <w:t>Теор</w:t>
            </w:r>
            <w:r w:rsidR="00CD1BD0">
              <w:t>ет</w:t>
            </w:r>
            <w:proofErr w:type="spellEnd"/>
            <w:r w:rsidR="00CD1BD0">
              <w:t>.</w:t>
            </w:r>
          </w:p>
        </w:tc>
      </w:tr>
      <w:tr w:rsidR="0032589B" w14:paraId="75D67D64" w14:textId="77777777" w:rsidTr="00924F46">
        <w:tc>
          <w:tcPr>
            <w:tcW w:w="2972" w:type="dxa"/>
          </w:tcPr>
          <w:p w14:paraId="3004D329" w14:textId="18AB8208" w:rsidR="0032589B" w:rsidRDefault="0032589B" w:rsidP="003A3356">
            <w:pPr>
              <w:ind w:firstLine="0"/>
            </w:pPr>
            <w:r w:rsidRPr="00D013E8">
              <w:t>Среднее арифметическое</w:t>
            </w:r>
          </w:p>
        </w:tc>
        <w:tc>
          <w:tcPr>
            <w:tcW w:w="1701" w:type="dxa"/>
          </w:tcPr>
          <w:p w14:paraId="34C3D8C6" w14:textId="592CE636" w:rsidR="0032589B" w:rsidRDefault="00A73DBD" w:rsidP="003A3356">
            <w:pPr>
              <w:ind w:firstLine="0"/>
            </w:pPr>
            <w:r w:rsidRPr="00A73DBD">
              <w:t>4.735207e-04</w:t>
            </w:r>
          </w:p>
        </w:tc>
        <w:tc>
          <w:tcPr>
            <w:tcW w:w="1701" w:type="dxa"/>
          </w:tcPr>
          <w:p w14:paraId="72D3565F" w14:textId="04CD902B" w:rsidR="0032589B" w:rsidRDefault="0092445A" w:rsidP="003A3356">
            <w:pPr>
              <w:ind w:firstLine="0"/>
            </w:pPr>
            <w:r w:rsidRPr="0092445A">
              <w:t>-3.796111e-04</w:t>
            </w:r>
          </w:p>
        </w:tc>
        <w:tc>
          <w:tcPr>
            <w:tcW w:w="1701" w:type="dxa"/>
          </w:tcPr>
          <w:p w14:paraId="60302F87" w14:textId="574595D0" w:rsidR="0032589B" w:rsidRPr="00A73DBD" w:rsidRDefault="0092445A" w:rsidP="003A3356">
            <w:pPr>
              <w:ind w:firstLine="0"/>
              <w:rPr>
                <w:lang w:val="en-US"/>
              </w:rPr>
            </w:pPr>
            <w:r w:rsidRPr="0092445A">
              <w:rPr>
                <w:lang w:val="en-US"/>
              </w:rPr>
              <w:t>-4.762013e-04</w:t>
            </w:r>
          </w:p>
        </w:tc>
        <w:tc>
          <w:tcPr>
            <w:tcW w:w="1553" w:type="dxa"/>
          </w:tcPr>
          <w:p w14:paraId="585FFF6A" w14:textId="52E2C1C3" w:rsidR="0032589B" w:rsidRDefault="0032589B" w:rsidP="003A3356">
            <w:pPr>
              <w:ind w:firstLine="0"/>
            </w:pPr>
            <w:r>
              <w:t>0</w:t>
            </w:r>
          </w:p>
        </w:tc>
      </w:tr>
      <w:tr w:rsidR="0032589B" w14:paraId="0AC22186" w14:textId="77777777" w:rsidTr="00924F46">
        <w:tc>
          <w:tcPr>
            <w:tcW w:w="2972" w:type="dxa"/>
          </w:tcPr>
          <w:p w14:paraId="72E6B3E1" w14:textId="5D050B1D" w:rsidR="0032589B" w:rsidRDefault="0032589B" w:rsidP="003A3356">
            <w:pPr>
              <w:ind w:firstLine="0"/>
            </w:pPr>
            <w:r>
              <w:t>В</w:t>
            </w:r>
            <w:r w:rsidRPr="00D013E8">
              <w:t>ыборочн</w:t>
            </w:r>
            <w:r>
              <w:t>ая</w:t>
            </w:r>
            <w:r w:rsidRPr="00D013E8">
              <w:t xml:space="preserve"> медиан</w:t>
            </w:r>
            <w:r>
              <w:t>а</w:t>
            </w:r>
          </w:p>
        </w:tc>
        <w:tc>
          <w:tcPr>
            <w:tcW w:w="1701" w:type="dxa"/>
          </w:tcPr>
          <w:p w14:paraId="40955725" w14:textId="6AC3372C" w:rsidR="0032589B" w:rsidRDefault="00A73DBD" w:rsidP="003A3356">
            <w:pPr>
              <w:ind w:firstLine="0"/>
            </w:pPr>
            <w:r w:rsidRPr="00A73DBD">
              <w:t>7.442362e-03</w:t>
            </w:r>
          </w:p>
        </w:tc>
        <w:tc>
          <w:tcPr>
            <w:tcW w:w="1701" w:type="dxa"/>
          </w:tcPr>
          <w:p w14:paraId="55ACA3E2" w14:textId="353F6701" w:rsidR="0032589B" w:rsidRDefault="0092445A" w:rsidP="003A3356">
            <w:pPr>
              <w:ind w:firstLine="0"/>
            </w:pPr>
            <w:r w:rsidRPr="0092445A">
              <w:t>-1.001556e-04</w:t>
            </w:r>
          </w:p>
        </w:tc>
        <w:tc>
          <w:tcPr>
            <w:tcW w:w="1701" w:type="dxa"/>
          </w:tcPr>
          <w:p w14:paraId="0B229EB7" w14:textId="2F921F53" w:rsidR="0032589B" w:rsidRDefault="0092445A" w:rsidP="003A3356">
            <w:pPr>
              <w:ind w:firstLine="0"/>
            </w:pPr>
            <w:r w:rsidRPr="0092445A">
              <w:t>-2.779833e-04</w:t>
            </w:r>
          </w:p>
        </w:tc>
        <w:tc>
          <w:tcPr>
            <w:tcW w:w="1553" w:type="dxa"/>
          </w:tcPr>
          <w:p w14:paraId="3C3CFCFC" w14:textId="339C3824" w:rsidR="0032589B" w:rsidRDefault="0032589B" w:rsidP="003A3356">
            <w:pPr>
              <w:ind w:firstLine="0"/>
            </w:pPr>
            <w:r>
              <w:t>0</w:t>
            </w:r>
          </w:p>
        </w:tc>
      </w:tr>
      <w:tr w:rsidR="0032589B" w14:paraId="7883DC8E" w14:textId="77777777" w:rsidTr="00924F46">
        <w:tc>
          <w:tcPr>
            <w:tcW w:w="2972" w:type="dxa"/>
          </w:tcPr>
          <w:p w14:paraId="508613D7" w14:textId="1EFB6671" w:rsidR="0032589B" w:rsidRDefault="0032589B" w:rsidP="003A3356">
            <w:pPr>
              <w:ind w:firstLine="0"/>
            </w:pPr>
            <w:r>
              <w:t>Д</w:t>
            </w:r>
            <w:r w:rsidRPr="00D013E8">
              <w:t>исперси</w:t>
            </w:r>
            <w:r>
              <w:t>я</w:t>
            </w:r>
          </w:p>
        </w:tc>
        <w:tc>
          <w:tcPr>
            <w:tcW w:w="1701" w:type="dxa"/>
          </w:tcPr>
          <w:p w14:paraId="42B402C3" w14:textId="1D3863C4" w:rsidR="0032589B" w:rsidRDefault="00A73DBD" w:rsidP="003A3356">
            <w:pPr>
              <w:ind w:firstLine="0"/>
            </w:pPr>
            <w:r w:rsidRPr="00A73DBD">
              <w:t>4.432014e-01</w:t>
            </w:r>
          </w:p>
        </w:tc>
        <w:tc>
          <w:tcPr>
            <w:tcW w:w="1701" w:type="dxa"/>
          </w:tcPr>
          <w:p w14:paraId="4313643F" w14:textId="561DC085" w:rsidR="0032589B" w:rsidRDefault="0092445A" w:rsidP="003A3356">
            <w:pPr>
              <w:ind w:firstLine="0"/>
            </w:pPr>
            <w:r w:rsidRPr="0092445A">
              <w:t>4.431132e-01</w:t>
            </w:r>
          </w:p>
        </w:tc>
        <w:tc>
          <w:tcPr>
            <w:tcW w:w="1701" w:type="dxa"/>
          </w:tcPr>
          <w:p w14:paraId="1A588F04" w14:textId="51238C25" w:rsidR="0032589B" w:rsidRDefault="0092445A" w:rsidP="003A3356">
            <w:pPr>
              <w:ind w:firstLine="0"/>
            </w:pPr>
            <w:r w:rsidRPr="0092445A">
              <w:t>4.438013e-01</w:t>
            </w:r>
          </w:p>
        </w:tc>
        <w:tc>
          <w:tcPr>
            <w:tcW w:w="1553" w:type="dxa"/>
          </w:tcPr>
          <w:p w14:paraId="0EDABCA6" w14:textId="17275830" w:rsidR="0032589B" w:rsidRDefault="0032589B" w:rsidP="003A3356">
            <w:pPr>
              <w:ind w:firstLine="0"/>
            </w:pPr>
            <w:r w:rsidRPr="0032589B">
              <w:t>0.444</w:t>
            </w:r>
          </w:p>
        </w:tc>
      </w:tr>
      <w:tr w:rsidR="0032589B" w14:paraId="67070663" w14:textId="77777777" w:rsidTr="00924F46">
        <w:tc>
          <w:tcPr>
            <w:tcW w:w="2972" w:type="dxa"/>
          </w:tcPr>
          <w:p w14:paraId="6D5EECBE" w14:textId="0E1EFA6E" w:rsidR="0032589B" w:rsidRDefault="0032589B" w:rsidP="003A3356">
            <w:pPr>
              <w:ind w:firstLine="0"/>
            </w:pPr>
            <w:r>
              <w:t>К</w:t>
            </w:r>
            <w:r w:rsidRPr="00D013E8">
              <w:t>оэффициент асимметрии</w:t>
            </w:r>
          </w:p>
        </w:tc>
        <w:tc>
          <w:tcPr>
            <w:tcW w:w="1701" w:type="dxa"/>
          </w:tcPr>
          <w:p w14:paraId="6DAD1FDE" w14:textId="07C2ED59" w:rsidR="0032589B" w:rsidRDefault="00A73DBD" w:rsidP="003A3356">
            <w:pPr>
              <w:ind w:firstLine="0"/>
            </w:pPr>
            <w:r w:rsidRPr="00A73DBD">
              <w:t>-1.016549e-02</w:t>
            </w:r>
          </w:p>
        </w:tc>
        <w:tc>
          <w:tcPr>
            <w:tcW w:w="1701" w:type="dxa"/>
          </w:tcPr>
          <w:p w14:paraId="55F81203" w14:textId="45827B07" w:rsidR="0032589B" w:rsidRDefault="0092445A" w:rsidP="003A3356">
            <w:pPr>
              <w:ind w:firstLine="0"/>
            </w:pPr>
            <w:r w:rsidRPr="0092445A">
              <w:t>-1.714923e-03</w:t>
            </w:r>
          </w:p>
        </w:tc>
        <w:tc>
          <w:tcPr>
            <w:tcW w:w="1701" w:type="dxa"/>
          </w:tcPr>
          <w:p w14:paraId="2E818FEE" w14:textId="4BC6F683" w:rsidR="0032589B" w:rsidRDefault="0092445A" w:rsidP="003A3356">
            <w:pPr>
              <w:ind w:firstLine="0"/>
            </w:pPr>
            <w:r w:rsidRPr="0092445A">
              <w:t>-2.448224e-04</w:t>
            </w:r>
          </w:p>
        </w:tc>
        <w:tc>
          <w:tcPr>
            <w:tcW w:w="1553" w:type="dxa"/>
          </w:tcPr>
          <w:p w14:paraId="25AC88C0" w14:textId="171BA4E1" w:rsidR="0032589B" w:rsidRDefault="00EC1BC7" w:rsidP="003A3356">
            <w:pPr>
              <w:ind w:firstLine="0"/>
            </w:pPr>
            <w:r>
              <w:t>0</w:t>
            </w:r>
          </w:p>
        </w:tc>
      </w:tr>
      <w:tr w:rsidR="0032589B" w14:paraId="38FC3399" w14:textId="77777777" w:rsidTr="00924F46">
        <w:tc>
          <w:tcPr>
            <w:tcW w:w="2972" w:type="dxa"/>
          </w:tcPr>
          <w:p w14:paraId="604DCC85" w14:textId="564DA70B" w:rsidR="0032589B" w:rsidRDefault="0032589B" w:rsidP="003A3356">
            <w:pPr>
              <w:ind w:firstLine="0"/>
            </w:pPr>
            <w:r>
              <w:t xml:space="preserve">Коэффициент </w:t>
            </w:r>
            <w:r w:rsidRPr="00D013E8">
              <w:t>эксцесса</w:t>
            </w:r>
          </w:p>
        </w:tc>
        <w:tc>
          <w:tcPr>
            <w:tcW w:w="1701" w:type="dxa"/>
          </w:tcPr>
          <w:p w14:paraId="23ABECD9" w14:textId="77B7079B" w:rsidR="0032589B" w:rsidRDefault="00A73DBD" w:rsidP="003A3356">
            <w:pPr>
              <w:ind w:firstLine="0"/>
            </w:pPr>
            <w:r w:rsidRPr="00A73DBD">
              <w:t>-3.065138e-01</w:t>
            </w:r>
          </w:p>
        </w:tc>
        <w:tc>
          <w:tcPr>
            <w:tcW w:w="1701" w:type="dxa"/>
          </w:tcPr>
          <w:p w14:paraId="7CA7CB42" w14:textId="1D323573" w:rsidR="0032589B" w:rsidRDefault="0092445A" w:rsidP="003A3356">
            <w:pPr>
              <w:ind w:firstLine="0"/>
            </w:pPr>
            <w:r w:rsidRPr="0092445A">
              <w:t>-2.994894e-01</w:t>
            </w:r>
          </w:p>
        </w:tc>
        <w:tc>
          <w:tcPr>
            <w:tcW w:w="1701" w:type="dxa"/>
          </w:tcPr>
          <w:p w14:paraId="0957C543" w14:textId="54417E93" w:rsidR="0032589B" w:rsidRDefault="0092445A" w:rsidP="003A3356">
            <w:pPr>
              <w:ind w:firstLine="0"/>
            </w:pPr>
            <w:r w:rsidRPr="0092445A">
              <w:t>-2.837722e-01</w:t>
            </w:r>
          </w:p>
        </w:tc>
        <w:tc>
          <w:tcPr>
            <w:tcW w:w="1553" w:type="dxa"/>
          </w:tcPr>
          <w:p w14:paraId="15AA1534" w14:textId="25540FE7" w:rsidR="0032589B" w:rsidRDefault="00EC1BC7" w:rsidP="003A3356">
            <w:pPr>
              <w:ind w:firstLine="0"/>
            </w:pPr>
            <w:r w:rsidRPr="00EC1BC7">
              <w:t>-0.28</w:t>
            </w:r>
          </w:p>
        </w:tc>
      </w:tr>
    </w:tbl>
    <w:bookmarkEnd w:id="1"/>
    <w:p w14:paraId="067DD91E" w14:textId="3C65E7C4" w:rsidR="000001EA" w:rsidRPr="00CC1972" w:rsidRDefault="000001EA" w:rsidP="000001EA">
      <w:pPr>
        <w:spacing w:before="240"/>
        <w:ind w:firstLine="0"/>
        <w:rPr>
          <w:rFonts w:eastAsiaTheme="minorEastAsia"/>
          <w:b/>
          <w:bCs/>
        </w:rPr>
      </w:pPr>
      <w:r>
        <w:rPr>
          <w:b/>
          <w:bCs/>
        </w:rPr>
        <w:t xml:space="preserve">Симметричное засорение </w:t>
      </w:r>
      <m:oMath>
        <m:r>
          <m:rPr>
            <m:sty m:val="b"/>
          </m:rPr>
          <w:rPr>
            <w:rFonts w:ascii="Cambria Math" w:hAnsi="Cambria Math"/>
          </w:rPr>
          <m:t>ε</m:t>
        </m:r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0</m:t>
        </m:r>
        <m:r>
          <m:rPr>
            <m:sty m:val="bi"/>
          </m:rPr>
          <w:rPr>
            <w:rFonts w:ascii="Cambria Math" w:hAnsi="Cambria Math"/>
          </w:rPr>
          <m:t>.</m:t>
        </m:r>
        <m:r>
          <m:rPr>
            <m:sty m:val="bi"/>
          </m:rPr>
          <w:rPr>
            <w:rFonts w:ascii="Cambria Math" w:hAnsi="Cambria Math"/>
            <w:lang w:val="en-US"/>
          </w:rPr>
          <m:t>3</m:t>
        </m:r>
      </m:oMath>
      <w:r w:rsidR="006806DE" w:rsidRPr="006806DE">
        <w:rPr>
          <w:rFonts w:eastAsiaTheme="minorEastAsia"/>
          <w:b/>
          <w:bCs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θ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0</m:t>
        </m:r>
        <m:r>
          <m:rPr>
            <m:sty m:val="bi"/>
          </m:rPr>
          <w:rPr>
            <w:rFonts w:ascii="Cambria Math" w:eastAsiaTheme="minorEastAsia" w:hAnsi="Cambria Math"/>
          </w:rPr>
          <m:t>,  λ=3</m:t>
        </m:r>
      </m:oMath>
    </w:p>
    <w:p w14:paraId="1A2C0192" w14:textId="6A5334A3" w:rsidR="00184A94" w:rsidRPr="00184A94" w:rsidRDefault="00CF69AE" w:rsidP="000001EA">
      <w:pPr>
        <w:spacing w:before="240"/>
        <w:ind w:firstLine="0"/>
        <w:rPr>
          <w:b/>
          <w:bCs/>
          <w:i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,θ,λ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1-ε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-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+εh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-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den>
              </m:f>
            </m:e>
          </m:d>
        </m:oMath>
      </m:oMathPara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1701"/>
        <w:gridCol w:w="1701"/>
        <w:gridCol w:w="1553"/>
      </w:tblGrid>
      <w:tr w:rsidR="000001EA" w:rsidRPr="00CD1BD0" w14:paraId="1A284CE3" w14:textId="77777777" w:rsidTr="005F537A">
        <w:tc>
          <w:tcPr>
            <w:tcW w:w="2972" w:type="dxa"/>
          </w:tcPr>
          <w:p w14:paraId="2038DC52" w14:textId="77777777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4068F93A" w14:textId="77777777" w:rsidR="000001EA" w:rsidRPr="00D6315E" w:rsidRDefault="00000000" w:rsidP="005F537A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162DEBD5" w14:textId="77777777" w:rsidR="000001EA" w:rsidRDefault="00000000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7ABD01F9" w14:textId="1DD86789" w:rsidR="000001EA" w:rsidRDefault="00000000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3" w:type="dxa"/>
          </w:tcPr>
          <w:p w14:paraId="4001A51E" w14:textId="77777777" w:rsidR="000001EA" w:rsidRPr="00CD1BD0" w:rsidRDefault="000001EA" w:rsidP="005F537A">
            <w:pPr>
              <w:ind w:firstLine="0"/>
              <w:rPr>
                <w:lang w:val="en-US"/>
              </w:rPr>
            </w:pPr>
            <w:proofErr w:type="spellStart"/>
            <w:r>
              <w:t>Теорет</w:t>
            </w:r>
            <w:proofErr w:type="spellEnd"/>
            <w:r>
              <w:t>.</w:t>
            </w:r>
          </w:p>
        </w:tc>
      </w:tr>
      <w:tr w:rsidR="000001EA" w14:paraId="12473210" w14:textId="77777777" w:rsidTr="005F537A">
        <w:tc>
          <w:tcPr>
            <w:tcW w:w="2972" w:type="dxa"/>
          </w:tcPr>
          <w:p w14:paraId="171A63E7" w14:textId="77777777" w:rsidR="000001EA" w:rsidRDefault="000001EA" w:rsidP="005F537A">
            <w:pPr>
              <w:ind w:firstLine="0"/>
            </w:pPr>
            <w:r w:rsidRPr="00D013E8">
              <w:t>Среднее арифметическое</w:t>
            </w:r>
          </w:p>
        </w:tc>
        <w:tc>
          <w:tcPr>
            <w:tcW w:w="1701" w:type="dxa"/>
          </w:tcPr>
          <w:p w14:paraId="6A775AAD" w14:textId="27E57E00" w:rsidR="000001EA" w:rsidRDefault="00891843" w:rsidP="005F537A">
            <w:pPr>
              <w:ind w:firstLine="0"/>
            </w:pPr>
            <w:r w:rsidRPr="00891843">
              <w:t>1.313852e-03</w:t>
            </w:r>
          </w:p>
        </w:tc>
        <w:tc>
          <w:tcPr>
            <w:tcW w:w="1701" w:type="dxa"/>
          </w:tcPr>
          <w:p w14:paraId="7FDE7CCE" w14:textId="0EB3B63C" w:rsidR="000001EA" w:rsidRDefault="00891843" w:rsidP="005F537A">
            <w:pPr>
              <w:ind w:firstLine="0"/>
            </w:pPr>
            <w:r w:rsidRPr="00891843">
              <w:t>-7.352431e-04</w:t>
            </w:r>
          </w:p>
        </w:tc>
        <w:tc>
          <w:tcPr>
            <w:tcW w:w="1701" w:type="dxa"/>
          </w:tcPr>
          <w:p w14:paraId="1566E280" w14:textId="67278483" w:rsidR="000001EA" w:rsidRPr="00A73DBD" w:rsidRDefault="00891843" w:rsidP="005F537A">
            <w:pPr>
              <w:ind w:firstLine="0"/>
              <w:rPr>
                <w:lang w:val="en-US"/>
              </w:rPr>
            </w:pPr>
            <w:r w:rsidRPr="00891843">
              <w:rPr>
                <w:lang w:val="en-US"/>
              </w:rPr>
              <w:t>-7.876373e-05</w:t>
            </w:r>
          </w:p>
        </w:tc>
        <w:tc>
          <w:tcPr>
            <w:tcW w:w="1553" w:type="dxa"/>
          </w:tcPr>
          <w:p w14:paraId="270BFF20" w14:textId="1F5139D6" w:rsidR="000001EA" w:rsidRDefault="002140CC" w:rsidP="005F537A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0001EA" w14:paraId="18405DC3" w14:textId="77777777" w:rsidTr="005F537A">
        <w:tc>
          <w:tcPr>
            <w:tcW w:w="2972" w:type="dxa"/>
          </w:tcPr>
          <w:p w14:paraId="50585592" w14:textId="77777777" w:rsidR="000001EA" w:rsidRDefault="000001EA" w:rsidP="005F537A">
            <w:pPr>
              <w:ind w:firstLine="0"/>
            </w:pPr>
            <w:r>
              <w:t>В</w:t>
            </w:r>
            <w:r w:rsidRPr="00D013E8">
              <w:t>ыборочн</w:t>
            </w:r>
            <w:r>
              <w:t>ая</w:t>
            </w:r>
            <w:r w:rsidRPr="00D013E8">
              <w:t xml:space="preserve"> медиан</w:t>
            </w:r>
            <w:r>
              <w:t>а</w:t>
            </w:r>
          </w:p>
        </w:tc>
        <w:tc>
          <w:tcPr>
            <w:tcW w:w="1701" w:type="dxa"/>
          </w:tcPr>
          <w:p w14:paraId="67D79FFF" w14:textId="2D17EC86" w:rsidR="000001EA" w:rsidRDefault="00891843" w:rsidP="005F537A">
            <w:pPr>
              <w:ind w:firstLine="0"/>
            </w:pPr>
            <w:r w:rsidRPr="00891843">
              <w:t>-2.125672e-03</w:t>
            </w:r>
          </w:p>
        </w:tc>
        <w:tc>
          <w:tcPr>
            <w:tcW w:w="1701" w:type="dxa"/>
          </w:tcPr>
          <w:p w14:paraId="5621F14C" w14:textId="3274020D" w:rsidR="000001EA" w:rsidRDefault="00891843" w:rsidP="005F537A">
            <w:pPr>
              <w:ind w:firstLine="0"/>
            </w:pPr>
            <w:r w:rsidRPr="00891843">
              <w:t>2.830673e-05</w:t>
            </w:r>
          </w:p>
        </w:tc>
        <w:tc>
          <w:tcPr>
            <w:tcW w:w="1701" w:type="dxa"/>
          </w:tcPr>
          <w:p w14:paraId="6F32CD85" w14:textId="191391D9" w:rsidR="000001EA" w:rsidRDefault="00891843" w:rsidP="005F537A">
            <w:pPr>
              <w:ind w:firstLine="0"/>
            </w:pPr>
            <w:r w:rsidRPr="00891843">
              <w:t>-3.498440e-04</w:t>
            </w:r>
          </w:p>
        </w:tc>
        <w:tc>
          <w:tcPr>
            <w:tcW w:w="1553" w:type="dxa"/>
          </w:tcPr>
          <w:p w14:paraId="0B034A26" w14:textId="4A71C98E" w:rsidR="000001EA" w:rsidRDefault="002140CC" w:rsidP="005F537A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0001EA" w14:paraId="6C09FCD0" w14:textId="77777777" w:rsidTr="005F537A">
        <w:tc>
          <w:tcPr>
            <w:tcW w:w="2972" w:type="dxa"/>
          </w:tcPr>
          <w:p w14:paraId="7859C007" w14:textId="77777777" w:rsidR="000001EA" w:rsidRDefault="000001EA" w:rsidP="005F537A">
            <w:pPr>
              <w:ind w:firstLine="0"/>
            </w:pPr>
            <w:r>
              <w:t>Д</w:t>
            </w:r>
            <w:r w:rsidRPr="00D013E8">
              <w:t>исперси</w:t>
            </w:r>
            <w:r>
              <w:t>я</w:t>
            </w:r>
          </w:p>
        </w:tc>
        <w:tc>
          <w:tcPr>
            <w:tcW w:w="1701" w:type="dxa"/>
          </w:tcPr>
          <w:p w14:paraId="2628C39B" w14:textId="6860B985" w:rsidR="000001EA" w:rsidRDefault="00891843" w:rsidP="005F537A">
            <w:pPr>
              <w:ind w:firstLine="0"/>
            </w:pPr>
            <w:r w:rsidRPr="00891843">
              <w:t>3.250191e-01</w:t>
            </w:r>
          </w:p>
        </w:tc>
        <w:tc>
          <w:tcPr>
            <w:tcW w:w="1701" w:type="dxa"/>
          </w:tcPr>
          <w:p w14:paraId="04E4DCEA" w14:textId="6DA42035" w:rsidR="000001EA" w:rsidRDefault="00891843" w:rsidP="005F537A">
            <w:pPr>
              <w:ind w:firstLine="0"/>
            </w:pPr>
            <w:r w:rsidRPr="00891843">
              <w:t>3.246742e-01</w:t>
            </w:r>
          </w:p>
        </w:tc>
        <w:tc>
          <w:tcPr>
            <w:tcW w:w="1701" w:type="dxa"/>
          </w:tcPr>
          <w:p w14:paraId="5AFBBB0C" w14:textId="51F0B82A" w:rsidR="000001EA" w:rsidRDefault="00891843" w:rsidP="005F537A">
            <w:pPr>
              <w:ind w:firstLine="0"/>
            </w:pPr>
            <w:r w:rsidRPr="00891843">
              <w:t>3.252202e-01</w:t>
            </w:r>
          </w:p>
        </w:tc>
        <w:tc>
          <w:tcPr>
            <w:tcW w:w="1553" w:type="dxa"/>
          </w:tcPr>
          <w:p w14:paraId="0643A47D" w14:textId="51571201" w:rsidR="000001EA" w:rsidRPr="00E53DB2" w:rsidRDefault="00745132" w:rsidP="0074513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2F234B">
              <w:rPr>
                <w:lang w:val="en-US"/>
              </w:rPr>
              <w:t>33</w:t>
            </w:r>
          </w:p>
        </w:tc>
      </w:tr>
      <w:tr w:rsidR="000001EA" w14:paraId="5424CB45" w14:textId="77777777" w:rsidTr="005F537A">
        <w:tc>
          <w:tcPr>
            <w:tcW w:w="2972" w:type="dxa"/>
          </w:tcPr>
          <w:p w14:paraId="5634BA9C" w14:textId="77777777" w:rsidR="000001EA" w:rsidRDefault="000001EA" w:rsidP="005F537A">
            <w:pPr>
              <w:ind w:firstLine="0"/>
            </w:pPr>
            <w:r>
              <w:t>К</w:t>
            </w:r>
            <w:r w:rsidRPr="00D013E8">
              <w:t>оэффициент асимметрии</w:t>
            </w:r>
          </w:p>
        </w:tc>
        <w:tc>
          <w:tcPr>
            <w:tcW w:w="1701" w:type="dxa"/>
          </w:tcPr>
          <w:p w14:paraId="3FE7E709" w14:textId="58684848" w:rsidR="000001EA" w:rsidRPr="00891843" w:rsidRDefault="00891843" w:rsidP="005F537A">
            <w:pPr>
              <w:ind w:firstLine="0"/>
              <w:rPr>
                <w:lang w:val="en-US"/>
              </w:rPr>
            </w:pPr>
            <w:r w:rsidRPr="00891843">
              <w:t>-5.033742e-0</w:t>
            </w:r>
            <w:r>
              <w:rPr>
                <w:lang w:val="en-US"/>
              </w:rPr>
              <w:t>2</w:t>
            </w:r>
          </w:p>
        </w:tc>
        <w:tc>
          <w:tcPr>
            <w:tcW w:w="1701" w:type="dxa"/>
          </w:tcPr>
          <w:p w14:paraId="3E97217B" w14:textId="14FDDC0F" w:rsidR="000001EA" w:rsidRPr="00891843" w:rsidRDefault="00891843" w:rsidP="005F537A">
            <w:pPr>
              <w:ind w:firstLine="0"/>
              <w:rPr>
                <w:lang w:val="en-US"/>
              </w:rPr>
            </w:pPr>
            <w:r w:rsidRPr="00891843">
              <w:t>-1.133862e-0</w:t>
            </w:r>
            <w:r>
              <w:rPr>
                <w:lang w:val="en-US"/>
              </w:rPr>
              <w:t>3</w:t>
            </w:r>
          </w:p>
        </w:tc>
        <w:tc>
          <w:tcPr>
            <w:tcW w:w="1701" w:type="dxa"/>
          </w:tcPr>
          <w:p w14:paraId="46EC4406" w14:textId="47B6F94B" w:rsidR="000001EA" w:rsidRDefault="00891843" w:rsidP="005F537A">
            <w:pPr>
              <w:ind w:firstLine="0"/>
            </w:pPr>
            <w:r w:rsidRPr="00891843">
              <w:t>3.221228e-05</w:t>
            </w:r>
          </w:p>
        </w:tc>
        <w:tc>
          <w:tcPr>
            <w:tcW w:w="1553" w:type="dxa"/>
          </w:tcPr>
          <w:p w14:paraId="70FA79EF" w14:textId="7057CCE1" w:rsidR="000001EA" w:rsidRDefault="002140CC" w:rsidP="00745132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0001EA" w14:paraId="2A05DCA6" w14:textId="77777777" w:rsidTr="005F537A">
        <w:tc>
          <w:tcPr>
            <w:tcW w:w="2972" w:type="dxa"/>
          </w:tcPr>
          <w:p w14:paraId="2297033D" w14:textId="77777777" w:rsidR="000001EA" w:rsidRDefault="000001EA" w:rsidP="005F537A">
            <w:pPr>
              <w:ind w:firstLine="0"/>
            </w:pPr>
            <w:r>
              <w:t xml:space="preserve">Коэффициент </w:t>
            </w:r>
            <w:r w:rsidRPr="00D013E8">
              <w:t>эксцесса</w:t>
            </w:r>
          </w:p>
        </w:tc>
        <w:tc>
          <w:tcPr>
            <w:tcW w:w="1701" w:type="dxa"/>
          </w:tcPr>
          <w:p w14:paraId="16640797" w14:textId="4710A3FC" w:rsidR="000001EA" w:rsidRDefault="00891843" w:rsidP="005F537A">
            <w:pPr>
              <w:ind w:firstLine="0"/>
            </w:pPr>
            <w:r w:rsidRPr="00891843">
              <w:t>5.447048e-01</w:t>
            </w:r>
          </w:p>
        </w:tc>
        <w:tc>
          <w:tcPr>
            <w:tcW w:w="1701" w:type="dxa"/>
          </w:tcPr>
          <w:p w14:paraId="1683E9D3" w14:textId="55A55EA2" w:rsidR="000001EA" w:rsidRDefault="00891843" w:rsidP="005F537A">
            <w:pPr>
              <w:ind w:firstLine="0"/>
            </w:pPr>
            <w:r w:rsidRPr="00891843">
              <w:t>5.442455e-01</w:t>
            </w:r>
          </w:p>
        </w:tc>
        <w:tc>
          <w:tcPr>
            <w:tcW w:w="1701" w:type="dxa"/>
          </w:tcPr>
          <w:p w14:paraId="5DADFF72" w14:textId="74C642F5" w:rsidR="000001EA" w:rsidRDefault="00891843" w:rsidP="005F537A">
            <w:pPr>
              <w:ind w:firstLine="0"/>
            </w:pPr>
            <w:r w:rsidRPr="00891843">
              <w:t>5.533183e-01</w:t>
            </w:r>
          </w:p>
        </w:tc>
        <w:tc>
          <w:tcPr>
            <w:tcW w:w="1553" w:type="dxa"/>
          </w:tcPr>
          <w:p w14:paraId="772D904D" w14:textId="3F7B0060" w:rsidR="000001EA" w:rsidRPr="00745132" w:rsidRDefault="001C4CA1" w:rsidP="0074513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55</w:t>
            </w:r>
          </w:p>
        </w:tc>
      </w:tr>
    </w:tbl>
    <w:p w14:paraId="67EA329D" w14:textId="189618A8" w:rsidR="000001EA" w:rsidRPr="00CC1972" w:rsidRDefault="000001EA" w:rsidP="000001EA">
      <w:pPr>
        <w:spacing w:before="240"/>
        <w:ind w:firstLine="0"/>
        <w:rPr>
          <w:rFonts w:ascii="Cambria Math" w:eastAsiaTheme="minorEastAsia" w:hAnsi="Cambria Math"/>
          <w:b/>
          <w:bCs/>
        </w:rPr>
      </w:pPr>
      <w:r>
        <w:rPr>
          <w:b/>
          <w:bCs/>
        </w:rPr>
        <w:lastRenderedPageBreak/>
        <w:t>Ас</w:t>
      </w:r>
      <w:r w:rsidRPr="00B53252">
        <w:rPr>
          <w:b/>
          <w:bCs/>
        </w:rPr>
        <w:t>имметричное засорение</w:t>
      </w:r>
      <w:r w:rsidR="00B53252" w:rsidRPr="00B53252">
        <w:rPr>
          <w:rFonts w:ascii="Cambria Math" w:hAnsi="Cambria Math"/>
          <w:b/>
          <w:bCs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ε</m:t>
        </m:r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0</m:t>
        </m:r>
        <m:r>
          <m:rPr>
            <m:sty m:val="bi"/>
          </m:rPr>
          <w:rPr>
            <w:rFonts w:ascii="Cambria Math" w:hAnsi="Cambria Math"/>
          </w:rPr>
          <m:t>.</m:t>
        </m:r>
        <m:r>
          <m:rPr>
            <m:sty m:val="bi"/>
          </m:rPr>
          <w:rPr>
            <w:rFonts w:ascii="Cambria Math" w:hAnsi="Cambria Math"/>
            <w:lang w:val="en-US"/>
          </w:rPr>
          <m:t>3</m:t>
        </m:r>
        <m:r>
          <m:rPr>
            <m:sty m:val="bi"/>
          </m:rPr>
          <w:rPr>
            <w:rFonts w:ascii="Cambria Math" w:eastAsiaTheme="minorEastAsia" w:hAnsi="Cambria Math"/>
          </w:rPr>
          <m:t>,</m:t>
        </m:r>
      </m:oMath>
      <w:r w:rsidR="006806DE" w:rsidRPr="006806DE">
        <w:rPr>
          <w:rFonts w:ascii="Cambria Math" w:eastAsiaTheme="minorEastAsia" w:hAnsi="Cambria Math"/>
          <w:b/>
          <w:bCs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θ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1</m:t>
        </m:r>
        <m:r>
          <m:rPr>
            <m:sty m:val="bi"/>
          </m:rPr>
          <w:rPr>
            <w:rFonts w:ascii="Cambria Math" w:eastAsiaTheme="minorEastAsia" w:hAnsi="Cambria Math"/>
          </w:rPr>
          <m:t>.5,  λ=1.5</m:t>
        </m:r>
      </m:oMath>
    </w:p>
    <w:p w14:paraId="4A76A872" w14:textId="72C8BB15" w:rsidR="00255B20" w:rsidRPr="00255B20" w:rsidRDefault="00255B20" w:rsidP="000001EA">
      <w:pPr>
        <w:spacing w:before="240"/>
        <w:ind w:firstLine="0"/>
        <w:rPr>
          <w:b/>
          <w:bCs/>
          <w:i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,θ,λ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0.7*f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+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+0.3*h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+1.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.5</m:t>
                  </m:r>
                </m:den>
              </m:f>
            </m:e>
          </m:d>
        </m:oMath>
      </m:oMathPara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1701"/>
        <w:gridCol w:w="1701"/>
        <w:gridCol w:w="1553"/>
      </w:tblGrid>
      <w:tr w:rsidR="00E464F0" w:rsidRPr="00CD1BD0" w14:paraId="4831EE75" w14:textId="77777777" w:rsidTr="005F537A">
        <w:tc>
          <w:tcPr>
            <w:tcW w:w="2972" w:type="dxa"/>
          </w:tcPr>
          <w:p w14:paraId="6AC1A451" w14:textId="77777777" w:rsidR="00E464F0" w:rsidRPr="00255B20" w:rsidRDefault="00E464F0" w:rsidP="005F537A">
            <w:pPr>
              <w:ind w:firstLine="0"/>
              <w:rPr>
                <w:lang w:val="en-US"/>
              </w:rPr>
            </w:pPr>
          </w:p>
        </w:tc>
        <w:tc>
          <w:tcPr>
            <w:tcW w:w="1701" w:type="dxa"/>
          </w:tcPr>
          <w:p w14:paraId="21C99C48" w14:textId="77777777" w:rsidR="00E464F0" w:rsidRPr="00D6315E" w:rsidRDefault="00000000" w:rsidP="005F537A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4E7D3C5D" w14:textId="77777777" w:rsidR="00E464F0" w:rsidRDefault="00000000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35819D31" w14:textId="730D8211" w:rsidR="00E464F0" w:rsidRDefault="00000000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3" w:type="dxa"/>
          </w:tcPr>
          <w:p w14:paraId="48783FBC" w14:textId="77777777" w:rsidR="00E464F0" w:rsidRPr="00CD1BD0" w:rsidRDefault="00E464F0" w:rsidP="005F537A">
            <w:pPr>
              <w:ind w:firstLine="0"/>
              <w:rPr>
                <w:lang w:val="en-US"/>
              </w:rPr>
            </w:pPr>
            <w:proofErr w:type="spellStart"/>
            <w:r>
              <w:t>Теорет</w:t>
            </w:r>
            <w:proofErr w:type="spellEnd"/>
            <w:r>
              <w:t>.</w:t>
            </w:r>
          </w:p>
        </w:tc>
      </w:tr>
      <w:tr w:rsidR="00E464F0" w14:paraId="6C154772" w14:textId="77777777" w:rsidTr="005F537A">
        <w:tc>
          <w:tcPr>
            <w:tcW w:w="2972" w:type="dxa"/>
          </w:tcPr>
          <w:p w14:paraId="3E95CC34" w14:textId="77777777" w:rsidR="00E464F0" w:rsidRDefault="00E464F0" w:rsidP="005F537A">
            <w:pPr>
              <w:ind w:firstLine="0"/>
            </w:pPr>
            <w:r w:rsidRPr="00D013E8">
              <w:t>Среднее арифметическое</w:t>
            </w:r>
          </w:p>
        </w:tc>
        <w:tc>
          <w:tcPr>
            <w:tcW w:w="1701" w:type="dxa"/>
          </w:tcPr>
          <w:p w14:paraId="13C7CE98" w14:textId="79DDC463" w:rsidR="00E464F0" w:rsidRDefault="00AE5751" w:rsidP="005F537A">
            <w:pPr>
              <w:ind w:firstLine="0"/>
            </w:pPr>
            <w:r w:rsidRPr="00AE5751">
              <w:t>3.630326e-01</w:t>
            </w:r>
          </w:p>
        </w:tc>
        <w:tc>
          <w:tcPr>
            <w:tcW w:w="1701" w:type="dxa"/>
          </w:tcPr>
          <w:p w14:paraId="734D5FAD" w14:textId="7EA854BC" w:rsidR="00E464F0" w:rsidRDefault="00AE5751" w:rsidP="005F537A">
            <w:pPr>
              <w:ind w:firstLine="0"/>
            </w:pPr>
            <w:r w:rsidRPr="00AE5751">
              <w:t>3.608726e-01</w:t>
            </w:r>
          </w:p>
        </w:tc>
        <w:tc>
          <w:tcPr>
            <w:tcW w:w="1701" w:type="dxa"/>
          </w:tcPr>
          <w:p w14:paraId="7A5C7478" w14:textId="1ABB8D56" w:rsidR="00E464F0" w:rsidRPr="00A73DBD" w:rsidRDefault="00AE5751" w:rsidP="005F537A">
            <w:pPr>
              <w:ind w:firstLine="0"/>
              <w:rPr>
                <w:lang w:val="en-US"/>
              </w:rPr>
            </w:pPr>
            <w:r w:rsidRPr="00AE5751">
              <w:rPr>
                <w:lang w:val="en-US"/>
              </w:rPr>
              <w:t>3.599402e-01</w:t>
            </w:r>
          </w:p>
        </w:tc>
        <w:tc>
          <w:tcPr>
            <w:tcW w:w="1553" w:type="dxa"/>
          </w:tcPr>
          <w:p w14:paraId="47ED0CEA" w14:textId="3A294B0B" w:rsidR="00E464F0" w:rsidRPr="00184A94" w:rsidRDefault="00214B9B" w:rsidP="005F537A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3</m:t>
                </m:r>
                <m:r>
                  <w:rPr>
                    <w:rFonts w:ascii="Cambria Math" w:hAnsi="Cambria Math"/>
                    <w:lang w:val="en-US"/>
                  </w:rPr>
                  <m:t>6</m:t>
                </m:r>
              </m:oMath>
            </m:oMathPara>
          </w:p>
        </w:tc>
      </w:tr>
      <w:tr w:rsidR="00E464F0" w14:paraId="00A8C732" w14:textId="77777777" w:rsidTr="005F537A">
        <w:tc>
          <w:tcPr>
            <w:tcW w:w="2972" w:type="dxa"/>
          </w:tcPr>
          <w:p w14:paraId="0762C379" w14:textId="77777777" w:rsidR="00E464F0" w:rsidRDefault="00E464F0" w:rsidP="005F537A">
            <w:pPr>
              <w:ind w:firstLine="0"/>
            </w:pPr>
            <w:r>
              <w:t>В</w:t>
            </w:r>
            <w:r w:rsidRPr="00D013E8">
              <w:t>ыборочн</w:t>
            </w:r>
            <w:r>
              <w:t>ая</w:t>
            </w:r>
            <w:r w:rsidRPr="00D013E8">
              <w:t xml:space="preserve"> медиан</w:t>
            </w:r>
            <w:r>
              <w:t>а</w:t>
            </w:r>
          </w:p>
        </w:tc>
        <w:tc>
          <w:tcPr>
            <w:tcW w:w="1701" w:type="dxa"/>
          </w:tcPr>
          <w:p w14:paraId="72F1B186" w14:textId="403FC535" w:rsidR="00E464F0" w:rsidRDefault="00AE5751" w:rsidP="005F537A">
            <w:pPr>
              <w:ind w:firstLine="0"/>
            </w:pPr>
            <w:r w:rsidRPr="00AE5751">
              <w:t>4.007729e-01</w:t>
            </w:r>
          </w:p>
        </w:tc>
        <w:tc>
          <w:tcPr>
            <w:tcW w:w="1701" w:type="dxa"/>
          </w:tcPr>
          <w:p w14:paraId="3D346734" w14:textId="07799C26" w:rsidR="00E464F0" w:rsidRDefault="00AE5751" w:rsidP="005F537A">
            <w:pPr>
              <w:ind w:firstLine="0"/>
            </w:pPr>
            <w:r w:rsidRPr="00AE5751">
              <w:t>3.914857e-01</w:t>
            </w:r>
          </w:p>
        </w:tc>
        <w:tc>
          <w:tcPr>
            <w:tcW w:w="1701" w:type="dxa"/>
          </w:tcPr>
          <w:p w14:paraId="1E6803BE" w14:textId="468ABC80" w:rsidR="00E464F0" w:rsidRDefault="00AE5751" w:rsidP="005F537A">
            <w:pPr>
              <w:ind w:firstLine="0"/>
            </w:pPr>
            <w:r w:rsidRPr="00AE5751">
              <w:t>3.904017e-01</w:t>
            </w:r>
          </w:p>
        </w:tc>
        <w:tc>
          <w:tcPr>
            <w:tcW w:w="1553" w:type="dxa"/>
          </w:tcPr>
          <w:p w14:paraId="17645F4D" w14:textId="7128493A" w:rsidR="00E464F0" w:rsidRPr="00184A94" w:rsidRDefault="00214B9B" w:rsidP="002E5128">
            <w:pPr>
              <w:ind w:firstLine="0"/>
              <w:jc w:val="center"/>
              <w:rPr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0,3</m:t>
              </m:r>
            </m:oMath>
            <w:r w:rsidR="008E0CE8">
              <w:rPr>
                <w:rFonts w:eastAsiaTheme="minorEastAsia"/>
                <w:lang w:val="en-US"/>
              </w:rPr>
              <w:t>9</w:t>
            </w:r>
          </w:p>
        </w:tc>
      </w:tr>
      <w:tr w:rsidR="00E464F0" w14:paraId="3651C07A" w14:textId="77777777" w:rsidTr="005F537A">
        <w:tc>
          <w:tcPr>
            <w:tcW w:w="2972" w:type="dxa"/>
          </w:tcPr>
          <w:p w14:paraId="65EE81CF" w14:textId="77777777" w:rsidR="00E464F0" w:rsidRDefault="00E464F0" w:rsidP="005F537A">
            <w:pPr>
              <w:ind w:firstLine="0"/>
            </w:pPr>
            <w:r>
              <w:t>Д</w:t>
            </w:r>
            <w:r w:rsidRPr="00D013E8">
              <w:t>исперси</w:t>
            </w:r>
            <w:r>
              <w:t>я</w:t>
            </w:r>
          </w:p>
        </w:tc>
        <w:tc>
          <w:tcPr>
            <w:tcW w:w="1701" w:type="dxa"/>
          </w:tcPr>
          <w:p w14:paraId="09F6C855" w14:textId="73DB28A7" w:rsidR="00E464F0" w:rsidRDefault="00AE5751" w:rsidP="005F537A">
            <w:pPr>
              <w:ind w:firstLine="0"/>
            </w:pPr>
            <w:r w:rsidRPr="00AE5751">
              <w:t>6.942449e-01</w:t>
            </w:r>
          </w:p>
        </w:tc>
        <w:tc>
          <w:tcPr>
            <w:tcW w:w="1701" w:type="dxa"/>
          </w:tcPr>
          <w:p w14:paraId="5B70138F" w14:textId="318B289B" w:rsidR="00E464F0" w:rsidRDefault="00AE5751" w:rsidP="005F537A">
            <w:pPr>
              <w:ind w:firstLine="0"/>
            </w:pPr>
            <w:r w:rsidRPr="00AE5751">
              <w:t>6.985881e-01</w:t>
            </w:r>
          </w:p>
        </w:tc>
        <w:tc>
          <w:tcPr>
            <w:tcW w:w="1701" w:type="dxa"/>
          </w:tcPr>
          <w:p w14:paraId="75AB3501" w14:textId="221711DC" w:rsidR="00E464F0" w:rsidRDefault="00AE5751" w:rsidP="005F537A">
            <w:pPr>
              <w:ind w:firstLine="0"/>
            </w:pPr>
            <w:r w:rsidRPr="00AE5751">
              <w:t>6.981759e-01</w:t>
            </w:r>
          </w:p>
        </w:tc>
        <w:tc>
          <w:tcPr>
            <w:tcW w:w="1553" w:type="dxa"/>
          </w:tcPr>
          <w:p w14:paraId="441D6252" w14:textId="415D49E2" w:rsidR="00E464F0" w:rsidRPr="00CE0633" w:rsidRDefault="006205E1" w:rsidP="0074513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</w:tr>
      <w:tr w:rsidR="00E464F0" w14:paraId="7CE7331D" w14:textId="77777777" w:rsidTr="005F537A">
        <w:tc>
          <w:tcPr>
            <w:tcW w:w="2972" w:type="dxa"/>
          </w:tcPr>
          <w:p w14:paraId="7951D63E" w14:textId="77777777" w:rsidR="00E464F0" w:rsidRDefault="00E464F0" w:rsidP="005F537A">
            <w:pPr>
              <w:ind w:firstLine="0"/>
            </w:pPr>
            <w:r>
              <w:t>К</w:t>
            </w:r>
            <w:r w:rsidRPr="00D013E8">
              <w:t>оэффициент асимметрии</w:t>
            </w:r>
          </w:p>
        </w:tc>
        <w:tc>
          <w:tcPr>
            <w:tcW w:w="1701" w:type="dxa"/>
          </w:tcPr>
          <w:p w14:paraId="53950521" w14:textId="77994FB3" w:rsidR="00E464F0" w:rsidRDefault="00AE5751" w:rsidP="005F537A">
            <w:pPr>
              <w:ind w:firstLine="0"/>
            </w:pPr>
            <w:r w:rsidRPr="00AE5751">
              <w:t>2.997128e-02</w:t>
            </w:r>
          </w:p>
        </w:tc>
        <w:tc>
          <w:tcPr>
            <w:tcW w:w="1701" w:type="dxa"/>
          </w:tcPr>
          <w:p w14:paraId="16F29F87" w14:textId="313072B2" w:rsidR="00E464F0" w:rsidRDefault="00AE5751" w:rsidP="005F537A">
            <w:pPr>
              <w:ind w:firstLine="0"/>
            </w:pPr>
            <w:r w:rsidRPr="00AE5751">
              <w:t>3.978502e-02</w:t>
            </w:r>
          </w:p>
        </w:tc>
        <w:tc>
          <w:tcPr>
            <w:tcW w:w="1701" w:type="dxa"/>
          </w:tcPr>
          <w:p w14:paraId="74DEBE07" w14:textId="53A71F3D" w:rsidR="00E464F0" w:rsidRDefault="00AE5751" w:rsidP="005F537A">
            <w:pPr>
              <w:ind w:firstLine="0"/>
            </w:pPr>
            <w:r w:rsidRPr="00AE5751">
              <w:t>3.988752e-02</w:t>
            </w:r>
          </w:p>
        </w:tc>
        <w:tc>
          <w:tcPr>
            <w:tcW w:w="1553" w:type="dxa"/>
          </w:tcPr>
          <w:p w14:paraId="202D1765" w14:textId="6B49995C" w:rsidR="00E464F0" w:rsidRPr="00184A94" w:rsidRDefault="006205E1" w:rsidP="0021563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0F50D6">
              <w:rPr>
                <w:lang w:val="en-US"/>
              </w:rPr>
              <w:t>0</w:t>
            </w:r>
            <w:r>
              <w:rPr>
                <w:lang w:val="en-US"/>
              </w:rPr>
              <w:t>4</w:t>
            </w:r>
          </w:p>
        </w:tc>
      </w:tr>
      <w:tr w:rsidR="00E464F0" w14:paraId="05CC4977" w14:textId="77777777" w:rsidTr="005F537A">
        <w:tc>
          <w:tcPr>
            <w:tcW w:w="2972" w:type="dxa"/>
          </w:tcPr>
          <w:p w14:paraId="4CA0CCEE" w14:textId="77777777" w:rsidR="00E464F0" w:rsidRDefault="00E464F0" w:rsidP="005F537A">
            <w:pPr>
              <w:ind w:firstLine="0"/>
            </w:pPr>
            <w:r>
              <w:t xml:space="preserve">Коэффициент </w:t>
            </w:r>
            <w:r w:rsidRPr="00D013E8">
              <w:t>эксцесса</w:t>
            </w:r>
          </w:p>
        </w:tc>
        <w:tc>
          <w:tcPr>
            <w:tcW w:w="1701" w:type="dxa"/>
          </w:tcPr>
          <w:p w14:paraId="4FE2A7CB" w14:textId="21F866B4" w:rsidR="00E464F0" w:rsidRDefault="00AE5751" w:rsidP="005F537A">
            <w:pPr>
              <w:ind w:firstLine="0"/>
            </w:pPr>
            <w:r w:rsidRPr="00AE5751">
              <w:t>-5.120802e-01</w:t>
            </w:r>
          </w:p>
        </w:tc>
        <w:tc>
          <w:tcPr>
            <w:tcW w:w="1701" w:type="dxa"/>
          </w:tcPr>
          <w:p w14:paraId="454BEEB6" w14:textId="03D3A46C" w:rsidR="00E464F0" w:rsidRDefault="00AE5751" w:rsidP="005F537A">
            <w:pPr>
              <w:ind w:firstLine="0"/>
            </w:pPr>
            <w:r w:rsidRPr="00AE5751">
              <w:t>-5.266748e-01</w:t>
            </w:r>
          </w:p>
        </w:tc>
        <w:tc>
          <w:tcPr>
            <w:tcW w:w="1701" w:type="dxa"/>
          </w:tcPr>
          <w:p w14:paraId="0D119F67" w14:textId="44F1194E" w:rsidR="00E464F0" w:rsidRDefault="00AE5751" w:rsidP="005F537A">
            <w:pPr>
              <w:ind w:firstLine="0"/>
            </w:pPr>
            <w:r w:rsidRPr="00AE5751">
              <w:t>-5.334398e-01</w:t>
            </w:r>
          </w:p>
        </w:tc>
        <w:tc>
          <w:tcPr>
            <w:tcW w:w="1553" w:type="dxa"/>
          </w:tcPr>
          <w:p w14:paraId="781CD961" w14:textId="501AE422" w:rsidR="00E464F0" w:rsidRPr="00184A94" w:rsidRDefault="00745132" w:rsidP="00745132">
            <w:pPr>
              <w:ind w:firstLine="0"/>
              <w:jc w:val="center"/>
              <w:rPr>
                <w:lang w:val="en-US"/>
              </w:rPr>
            </w:pPr>
            <w:r w:rsidRPr="00745132">
              <w:rPr>
                <w:lang w:val="en-US"/>
              </w:rPr>
              <w:t>-0.</w:t>
            </w:r>
            <w:r w:rsidR="00215635">
              <w:rPr>
                <w:lang w:val="en-US"/>
              </w:rPr>
              <w:t>53</w:t>
            </w:r>
          </w:p>
        </w:tc>
      </w:tr>
    </w:tbl>
    <w:p w14:paraId="16A85E49" w14:textId="24FF0EDE" w:rsidR="0095779F" w:rsidRDefault="0095779F" w:rsidP="00076710">
      <w:pPr>
        <w:spacing w:before="240"/>
      </w:pPr>
      <w:r>
        <w:rPr>
          <w:b/>
          <w:bCs/>
        </w:rPr>
        <w:t>Оценки параметра сдвига</w:t>
      </w:r>
    </w:p>
    <w:p w14:paraId="2139575E" w14:textId="77777777" w:rsidR="00726CEA" w:rsidRPr="00D52ABB" w:rsidRDefault="002C193B" w:rsidP="00726CEA">
      <w:pPr>
        <w:spacing w:after="0"/>
        <w:ind w:left="708" w:firstLine="1"/>
        <w:rPr>
          <w:rFonts w:eastAsiaTheme="minorEastAsia"/>
        </w:rPr>
      </w:pPr>
      <w:r w:rsidRPr="002C193B">
        <w:t xml:space="preserve">Минимум по три выборки с одинаковыми значениями всех параметров </w:t>
      </w:r>
      <w:r w:rsidR="00A4320A" w:rsidRPr="00A4320A">
        <w:br/>
      </w:r>
      <m:oMathPara>
        <m:oMath>
          <m:r>
            <w:rPr>
              <w:rFonts w:ascii="Cambria Math" w:hAnsi="Cambria Math"/>
            </w:rPr>
            <m:t xml:space="preserve">N:   100-500,  </m:t>
          </m:r>
          <m:r>
            <w:rPr>
              <w:rFonts w:ascii="Cambria Math" w:eastAsiaTheme="minorEastAsia" w:hAnsi="Cambria Math"/>
            </w:rPr>
            <m:t>ε:   0.1-0.4</m:t>
          </m:r>
        </m:oMath>
      </m:oMathPara>
    </w:p>
    <w:p w14:paraId="20A49B7B" w14:textId="77777777" w:rsidR="006A3EF5" w:rsidRPr="006A3EF5" w:rsidRDefault="000D001F" w:rsidP="006A3EF5">
      <w:pPr>
        <w:ind w:left="708" w:firstLine="0"/>
      </w:pPr>
      <w:r w:rsidRPr="00C912C2">
        <w:t>При выборе параметров засорения ориентироваться на график чистой, засоряющей и засоренной плотностей.</w:t>
      </w:r>
    </w:p>
    <w:p w14:paraId="1FCA35CC" w14:textId="39BA606B" w:rsidR="00B438D2" w:rsidRDefault="006A34F8" w:rsidP="002819DF">
      <w:pPr>
        <w:ind w:left="708" w:firstLine="0"/>
      </w:pPr>
      <w:r w:rsidRPr="007163FC">
        <w:t>Сравнить устойчивость оценок для распределений указанных видов по их отклонению от истинного значения.</w:t>
      </w:r>
      <w:r w:rsidR="00973A0C" w:rsidRPr="00973A0C">
        <w:t xml:space="preserve"> Сопоставить результаты сравнения со свойствами функций влияния оценок.</w:t>
      </w:r>
    </w:p>
    <w:p w14:paraId="48F4C279" w14:textId="6BC1A420" w:rsidR="002819DF" w:rsidRPr="003B03F8" w:rsidRDefault="00282FDA" w:rsidP="002819DF">
      <w:pPr>
        <w:ind w:left="708" w:firstLine="0"/>
        <w:rPr>
          <w:b/>
          <w:bCs/>
        </w:rPr>
      </w:pPr>
      <w:r w:rsidRPr="003B03F8">
        <w:rPr>
          <w:b/>
          <w:bCs/>
        </w:rPr>
        <w:t xml:space="preserve">Для всех выборок: </w:t>
      </w:r>
      <m:oMath>
        <m:r>
          <m:rPr>
            <m:sty m:val="bi"/>
          </m:rPr>
          <w:rPr>
            <w:rFonts w:ascii="Cambria Math" w:hAnsi="Cambria Math"/>
          </w:rPr>
          <m:t>N:300</m:t>
        </m:r>
        <m:r>
          <m:rPr>
            <m:sty m:val="bi"/>
          </m:rPr>
          <w:rPr>
            <w:rFonts w:ascii="Cambria Math" w:eastAsiaTheme="minorEastAsia" w:hAnsi="Cambria Math"/>
          </w:rPr>
          <m:t xml:space="preserve">,  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ε</m:t>
        </m:r>
        <m:r>
          <m:rPr>
            <m:sty m:val="bi"/>
          </m:rPr>
          <w:rPr>
            <w:rFonts w:ascii="Cambria Math" w:eastAsiaTheme="minorEastAsia" w:hAnsi="Cambria Math"/>
          </w:rPr>
          <m:t>:  0.30</m:t>
        </m:r>
      </m:oMath>
    </w:p>
    <w:p w14:paraId="3E24E332" w14:textId="77777777" w:rsidR="006A37A6" w:rsidRPr="006A37A6" w:rsidRDefault="00F65E16" w:rsidP="009C0121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EC307B">
        <w:rPr>
          <w:b/>
          <w:bCs/>
        </w:rPr>
        <w:t>Д</w:t>
      </w:r>
      <w:r w:rsidR="00B64132" w:rsidRPr="00EC307B">
        <w:rPr>
          <w:b/>
          <w:bCs/>
        </w:rPr>
        <w:t>ля чистого распределения</w:t>
      </w:r>
    </w:p>
    <w:p w14:paraId="328486FA" w14:textId="62488B27" w:rsidR="00B64132" w:rsidRPr="00712EE0" w:rsidRDefault="00712EE0" w:rsidP="00E07CAE">
      <w:pPr>
        <w:pStyle w:val="ListParagraph"/>
        <w:spacing w:before="240"/>
        <w:ind w:left="1069" w:firstLine="0"/>
        <w:rPr>
          <w:b/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θ</m:t>
          </m:r>
          <m:r>
            <m:rPr>
              <m:sty m:val="bi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/>
            </w:rPr>
            <m:t>,   λ=1.25</m:t>
          </m:r>
          <m:r>
            <m:rPr>
              <m:sty m:val="p"/>
            </m:rPr>
            <w:br/>
          </m:r>
        </m:oMath>
      </m:oMathPara>
    </w:p>
    <w:p w14:paraId="69CD1EA1" w14:textId="77777777" w:rsidR="00F15EB2" w:rsidRPr="00F15EB2" w:rsidRDefault="00F15EB2" w:rsidP="007104D8">
      <w:pPr>
        <w:pStyle w:val="ListParagraph"/>
        <w:spacing w:before="240"/>
        <w:ind w:left="1069" w:firstLine="0"/>
        <w:jc w:val="center"/>
        <w:rPr>
          <w:b/>
          <w:bCs/>
        </w:rPr>
      </w:pPr>
      <w:r w:rsidRPr="00F15EB2">
        <w:rPr>
          <w:b/>
          <w:bCs/>
        </w:rPr>
        <w:t>График (значения наблюдений как функции от номеров наблюдений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7"/>
        <w:gridCol w:w="4652"/>
        <w:gridCol w:w="4639"/>
      </w:tblGrid>
      <w:tr w:rsidR="00AF0CC3" w14:paraId="2FE341EF" w14:textId="332710E5" w:rsidTr="005B34DB">
        <w:tc>
          <w:tcPr>
            <w:tcW w:w="279" w:type="dxa"/>
          </w:tcPr>
          <w:p w14:paraId="7D1CFDC5" w14:textId="4EBF8AB3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bookmarkStart w:id="2" w:name="_Hlk181402918"/>
            <w:r>
              <w:rPr>
                <w:b/>
                <w:bCs/>
              </w:rPr>
              <w:t>1</w:t>
            </w:r>
          </w:p>
        </w:tc>
        <w:tc>
          <w:tcPr>
            <w:tcW w:w="4944" w:type="dxa"/>
          </w:tcPr>
          <w:p w14:paraId="5C40755C" w14:textId="2E7A7EE1" w:rsidR="005B34DB" w:rsidRPr="00726110" w:rsidRDefault="005B34DB" w:rsidP="00282FDA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02AFF72" wp14:editId="0E0622DA">
                  <wp:extent cx="2794723" cy="1682261"/>
                  <wp:effectExtent l="0" t="0" r="5715" b="0"/>
                  <wp:docPr id="1490541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7433" cy="17079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7CBFE167" w14:textId="71F9950D" w:rsidR="005B34DB" w:rsidRDefault="00952458" w:rsidP="00282FDA">
            <w:pPr>
              <w:ind w:firstLine="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2B81AB29" wp14:editId="64F8CC0B">
                  <wp:extent cx="2800935" cy="1682115"/>
                  <wp:effectExtent l="0" t="0" r="0" b="0"/>
                  <wp:docPr id="29429693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433" cy="169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2458" w14:paraId="5B365934" w14:textId="68371FCE" w:rsidTr="005B34DB">
        <w:tc>
          <w:tcPr>
            <w:tcW w:w="279" w:type="dxa"/>
          </w:tcPr>
          <w:p w14:paraId="3C653CCD" w14:textId="2538D503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944" w:type="dxa"/>
          </w:tcPr>
          <w:p w14:paraId="12DA492F" w14:textId="7D39EDC6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0136CC6" wp14:editId="550D41F8">
                  <wp:extent cx="2804462" cy="1688123"/>
                  <wp:effectExtent l="0" t="0" r="0" b="7620"/>
                  <wp:docPr id="78697679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8248" cy="169642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25CC178D" w14:textId="7E76348A" w:rsidR="005B34DB" w:rsidRDefault="00AF0CC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4674D80D" wp14:editId="6734B695">
                  <wp:extent cx="2810451" cy="1687830"/>
                  <wp:effectExtent l="0" t="0" r="9525" b="7620"/>
                  <wp:docPr id="22991865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8865" cy="1710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0CC3" w14:paraId="05603FF5" w14:textId="21B03D6A" w:rsidTr="005B34DB">
        <w:tc>
          <w:tcPr>
            <w:tcW w:w="279" w:type="dxa"/>
          </w:tcPr>
          <w:p w14:paraId="4F090485" w14:textId="597BF065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r w:rsidRPr="0006712A">
              <w:rPr>
                <w:b/>
                <w:bCs/>
              </w:rPr>
              <w:lastRenderedPageBreak/>
              <w:t xml:space="preserve"> </w:t>
            </w:r>
            <w:r>
              <w:rPr>
                <w:b/>
                <w:bCs/>
              </w:rPr>
              <w:t>3</w:t>
            </w:r>
          </w:p>
        </w:tc>
        <w:tc>
          <w:tcPr>
            <w:tcW w:w="4944" w:type="dxa"/>
          </w:tcPr>
          <w:p w14:paraId="27FF39FC" w14:textId="17A1F857" w:rsidR="005B34DB" w:rsidRDefault="00561F55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406297F8" wp14:editId="72CD5C64">
                  <wp:extent cx="2827856" cy="1699847"/>
                  <wp:effectExtent l="0" t="0" r="0" b="0"/>
                  <wp:docPr id="118105352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1204" cy="17078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0130C009" w14:textId="4FEF4139" w:rsidR="005B34DB" w:rsidRDefault="00AF0CC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2283F062" wp14:editId="61522D01">
                  <wp:extent cx="2762139" cy="1658816"/>
                  <wp:effectExtent l="0" t="0" r="635" b="0"/>
                  <wp:docPr id="102585625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9710" cy="16753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2"/>
    </w:tbl>
    <w:p w14:paraId="412CABF1" w14:textId="77777777" w:rsidR="00F15EB2" w:rsidRPr="00F15EB2" w:rsidRDefault="00F15EB2" w:rsidP="00F15EB2">
      <w:pPr>
        <w:ind w:firstLine="0"/>
        <w:rPr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4"/>
        <w:gridCol w:w="1930"/>
        <w:gridCol w:w="1614"/>
        <w:gridCol w:w="1701"/>
        <w:gridCol w:w="1269"/>
      </w:tblGrid>
      <w:tr w:rsidR="00333962" w14:paraId="6BF0E439" w14:textId="20A06879" w:rsidTr="000B047D">
        <w:trPr>
          <w:trHeight w:val="350"/>
        </w:trPr>
        <w:tc>
          <w:tcPr>
            <w:tcW w:w="3114" w:type="dxa"/>
          </w:tcPr>
          <w:p w14:paraId="05A6A2B7" w14:textId="1D47EE3D" w:rsidR="00D06BD8" w:rsidRPr="00D06BD8" w:rsidRDefault="00D06BD8" w:rsidP="000523CF">
            <w:pPr>
              <w:ind w:firstLine="0"/>
            </w:pPr>
            <w:r>
              <w:t>Оценки</w:t>
            </w:r>
          </w:p>
        </w:tc>
        <w:tc>
          <w:tcPr>
            <w:tcW w:w="1930" w:type="dxa"/>
          </w:tcPr>
          <w:p w14:paraId="64BD0B43" w14:textId="2A4E8852" w:rsidR="00D06BD8" w:rsidRPr="00702D37" w:rsidRDefault="00D06BD8" w:rsidP="000523CF">
            <w:pPr>
              <w:ind w:firstLine="0"/>
            </w:pPr>
            <w:r>
              <w:t>Выборка 1</w:t>
            </w:r>
          </w:p>
        </w:tc>
        <w:tc>
          <w:tcPr>
            <w:tcW w:w="1614" w:type="dxa"/>
          </w:tcPr>
          <w:p w14:paraId="4365FFCD" w14:textId="30A01013" w:rsidR="00D06BD8" w:rsidRPr="00702D37" w:rsidRDefault="00D06BD8" w:rsidP="000523CF">
            <w:pPr>
              <w:ind w:firstLine="0"/>
            </w:pPr>
            <w:r>
              <w:t>Выборка 2</w:t>
            </w:r>
          </w:p>
        </w:tc>
        <w:tc>
          <w:tcPr>
            <w:tcW w:w="1701" w:type="dxa"/>
          </w:tcPr>
          <w:p w14:paraId="3B133BFB" w14:textId="3819BBC6" w:rsidR="00D06BD8" w:rsidRPr="00702D37" w:rsidRDefault="00D06BD8" w:rsidP="000523CF">
            <w:pPr>
              <w:ind w:firstLine="0"/>
            </w:pPr>
            <w:r>
              <w:t>Выборка 3</w:t>
            </w:r>
          </w:p>
        </w:tc>
        <w:tc>
          <w:tcPr>
            <w:tcW w:w="1269" w:type="dxa"/>
          </w:tcPr>
          <w:p w14:paraId="44D4B1AA" w14:textId="4FD50376" w:rsidR="00D06BD8" w:rsidRDefault="00D06BD8" w:rsidP="000523CF">
            <w:pPr>
              <w:ind w:firstLine="0"/>
            </w:pPr>
            <w:r>
              <w:t>Истинное</w:t>
            </w:r>
          </w:p>
        </w:tc>
      </w:tr>
      <w:tr w:rsidR="00333962" w14:paraId="4F63AB36" w14:textId="2EB09A14" w:rsidTr="000B047D">
        <w:tc>
          <w:tcPr>
            <w:tcW w:w="3114" w:type="dxa"/>
          </w:tcPr>
          <w:p w14:paraId="137048F5" w14:textId="5669BD41" w:rsidR="00D06BD8" w:rsidRPr="005870AF" w:rsidRDefault="00D06BD8" w:rsidP="000523CF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Среднее арифметическое</w:t>
            </w:r>
          </w:p>
        </w:tc>
        <w:tc>
          <w:tcPr>
            <w:tcW w:w="1930" w:type="dxa"/>
          </w:tcPr>
          <w:p w14:paraId="55ABA85C" w14:textId="664BA66E" w:rsidR="00D06BD8" w:rsidRDefault="000B047D" w:rsidP="000523CF">
            <w:pPr>
              <w:ind w:firstLine="0"/>
              <w:rPr>
                <w:lang w:val="en-US"/>
              </w:rPr>
            </w:pPr>
            <w:r w:rsidRPr="000B047D">
              <w:rPr>
                <w:lang w:val="en-US"/>
              </w:rPr>
              <w:t>8.132475e-01</w:t>
            </w:r>
          </w:p>
        </w:tc>
        <w:tc>
          <w:tcPr>
            <w:tcW w:w="1614" w:type="dxa"/>
          </w:tcPr>
          <w:p w14:paraId="3566A498" w14:textId="3089AD5B" w:rsidR="00D06BD8" w:rsidRDefault="000B047D" w:rsidP="000B047D">
            <w:pPr>
              <w:ind w:firstLine="0"/>
              <w:jc w:val="center"/>
              <w:rPr>
                <w:lang w:val="en-US"/>
              </w:rPr>
            </w:pPr>
            <w:r w:rsidRPr="000B047D">
              <w:rPr>
                <w:lang w:val="en-US"/>
              </w:rPr>
              <w:t>8.009960e-01</w:t>
            </w:r>
          </w:p>
        </w:tc>
        <w:tc>
          <w:tcPr>
            <w:tcW w:w="1701" w:type="dxa"/>
          </w:tcPr>
          <w:p w14:paraId="3DC52686" w14:textId="419D6FF8" w:rsidR="00D06BD8" w:rsidRDefault="000B047D" w:rsidP="000523CF">
            <w:pPr>
              <w:ind w:firstLine="0"/>
              <w:rPr>
                <w:lang w:val="en-US"/>
              </w:rPr>
            </w:pPr>
            <w:r w:rsidRPr="000B047D">
              <w:rPr>
                <w:lang w:val="en-US"/>
              </w:rPr>
              <w:t>7.989284e-01</w:t>
            </w:r>
          </w:p>
        </w:tc>
        <w:tc>
          <w:tcPr>
            <w:tcW w:w="1269" w:type="dxa"/>
          </w:tcPr>
          <w:p w14:paraId="4813CA81" w14:textId="0E252D68" w:rsidR="00D06BD8" w:rsidRPr="00CD50B4" w:rsidRDefault="00333962" w:rsidP="00C12759">
            <w:pPr>
              <w:ind w:firstLine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14:paraId="2E42C8BF" w14:textId="3A4C9D84" w:rsidTr="000B047D">
        <w:tc>
          <w:tcPr>
            <w:tcW w:w="3114" w:type="dxa"/>
          </w:tcPr>
          <w:p w14:paraId="3DAC09DD" w14:textId="47E03DA1" w:rsidR="00D06BD8" w:rsidRPr="00622B1E" w:rsidRDefault="00D06BD8" w:rsidP="000523CF">
            <w:pPr>
              <w:ind w:firstLine="0"/>
              <w:rPr>
                <w:noProof/>
              </w:rPr>
            </w:pPr>
            <w:r w:rsidRPr="005870AF">
              <w:rPr>
                <w:noProof/>
                <w:lang w:val="en-US"/>
              </w:rPr>
              <w:t>Выборочная медиана</w:t>
            </w:r>
          </w:p>
        </w:tc>
        <w:tc>
          <w:tcPr>
            <w:tcW w:w="1930" w:type="dxa"/>
          </w:tcPr>
          <w:p w14:paraId="0C03358F" w14:textId="64A288C3" w:rsidR="00D06BD8" w:rsidRDefault="00492C01" w:rsidP="000523CF">
            <w:pPr>
              <w:ind w:firstLine="0"/>
              <w:rPr>
                <w:lang w:val="en-US"/>
              </w:rPr>
            </w:pPr>
            <w:r w:rsidRPr="00492C01">
              <w:rPr>
                <w:lang w:val="en-US"/>
              </w:rPr>
              <w:t>7.713477e-01</w:t>
            </w:r>
          </w:p>
        </w:tc>
        <w:tc>
          <w:tcPr>
            <w:tcW w:w="1614" w:type="dxa"/>
          </w:tcPr>
          <w:p w14:paraId="722A735B" w14:textId="36477E33" w:rsidR="00D06BD8" w:rsidRDefault="00492C01" w:rsidP="000523CF">
            <w:pPr>
              <w:ind w:firstLine="0"/>
              <w:rPr>
                <w:lang w:val="en-US"/>
              </w:rPr>
            </w:pPr>
            <w:r w:rsidRPr="00492C01">
              <w:rPr>
                <w:lang w:val="en-US"/>
              </w:rPr>
              <w:t>7.652102e-01</w:t>
            </w:r>
          </w:p>
        </w:tc>
        <w:tc>
          <w:tcPr>
            <w:tcW w:w="1701" w:type="dxa"/>
          </w:tcPr>
          <w:p w14:paraId="6198640A" w14:textId="5D9E8723" w:rsidR="00D06BD8" w:rsidRDefault="00492C01" w:rsidP="000523CF">
            <w:pPr>
              <w:ind w:firstLine="0"/>
              <w:rPr>
                <w:lang w:val="en-US"/>
              </w:rPr>
            </w:pPr>
            <w:r w:rsidRPr="00492C01">
              <w:rPr>
                <w:lang w:val="en-US"/>
              </w:rPr>
              <w:t>7.467556e-01</w:t>
            </w:r>
          </w:p>
        </w:tc>
        <w:tc>
          <w:tcPr>
            <w:tcW w:w="1269" w:type="dxa"/>
          </w:tcPr>
          <w:p w14:paraId="2843A4F3" w14:textId="753D6C5B" w:rsidR="00D06BD8" w:rsidRPr="00CD50B4" w:rsidRDefault="00333962" w:rsidP="00801D36">
            <w:pPr>
              <w:ind w:firstLine="0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:rsidRPr="000B7EDC" w14:paraId="5C80DAB3" w14:textId="44FEB9C0" w:rsidTr="000B047D">
        <w:tc>
          <w:tcPr>
            <w:tcW w:w="3114" w:type="dxa"/>
          </w:tcPr>
          <w:p w14:paraId="0709EDE5" w14:textId="59EE7094" w:rsidR="00527C59" w:rsidRPr="00020437" w:rsidRDefault="00D06BD8" w:rsidP="000523CF">
            <w:pPr>
              <w:ind w:firstLine="0"/>
            </w:pPr>
            <w:r w:rsidRPr="000B7EDC">
              <w:t>Усеченное среднее с разными уровнями</w:t>
            </w:r>
            <w:r w:rsidR="00020437">
              <w:t xml:space="preserve"> усечения</w:t>
            </w:r>
            <w:r w:rsidRPr="000B7EDC">
              <w:t xml:space="preserve">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>
                <w:rPr>
                  <w:rFonts w:ascii="Cambria Math" w:hAnsi="Cambria Math"/>
                </w:rPr>
                <m:t>≤0.5</m:t>
              </m:r>
            </m:oMath>
          </w:p>
          <w:p w14:paraId="6AA68148" w14:textId="5B931089" w:rsidR="00D06BD8" w:rsidRPr="000B7EDC" w:rsidRDefault="000F6704" w:rsidP="000523CF">
            <w:pPr>
              <w:ind w:firstLine="0"/>
            </w:pPr>
            <w:r>
              <w:t>(</w:t>
            </w:r>
            <w:r w:rsidR="00D06BD8" w:rsidRPr="000B7EDC">
              <w:t>0.05,</w:t>
            </w:r>
            <w:r w:rsidR="00D06BD8">
              <w:t xml:space="preserve"> </w:t>
            </w:r>
            <w:r w:rsidR="00D06BD8" w:rsidRPr="000B7EDC">
              <w:t>0.10,</w:t>
            </w:r>
            <w:r w:rsidR="00D06BD8">
              <w:t xml:space="preserve"> </w:t>
            </w:r>
            <w:r w:rsidR="00D06BD8" w:rsidRPr="000B7EDC">
              <w:t>0.15)</w:t>
            </w:r>
          </w:p>
        </w:tc>
        <w:tc>
          <w:tcPr>
            <w:tcW w:w="1930" w:type="dxa"/>
          </w:tcPr>
          <w:p w14:paraId="7887D57F" w14:textId="77777777" w:rsidR="00D06BD8" w:rsidRDefault="004542F4" w:rsidP="000523CF">
            <w:pPr>
              <w:ind w:firstLine="0"/>
              <w:rPr>
                <w:lang w:val="en-US"/>
              </w:rPr>
            </w:pPr>
            <w:r w:rsidRPr="004542F4">
              <w:t>8.113987e-01</w:t>
            </w:r>
            <w:r>
              <w:rPr>
                <w:lang w:val="en-US"/>
              </w:rPr>
              <w:br/>
            </w:r>
            <w:r w:rsidRPr="004542F4">
              <w:rPr>
                <w:lang w:val="en-US"/>
              </w:rPr>
              <w:t>8.077888e-01</w:t>
            </w:r>
          </w:p>
          <w:p w14:paraId="10BA9F58" w14:textId="422D80B2" w:rsidR="004542F4" w:rsidRPr="004542F4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067978e-01</w:t>
            </w:r>
          </w:p>
        </w:tc>
        <w:tc>
          <w:tcPr>
            <w:tcW w:w="1614" w:type="dxa"/>
          </w:tcPr>
          <w:p w14:paraId="5376B32E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7.979909e-01</w:t>
            </w:r>
          </w:p>
          <w:p w14:paraId="6F5F7A31" w14:textId="77777777" w:rsid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982107e-01</w:t>
            </w:r>
          </w:p>
          <w:p w14:paraId="627FB3EE" w14:textId="21A569A3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986934e-01</w:t>
            </w:r>
          </w:p>
        </w:tc>
        <w:tc>
          <w:tcPr>
            <w:tcW w:w="1701" w:type="dxa"/>
          </w:tcPr>
          <w:p w14:paraId="4068CC24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7.896302e-01</w:t>
            </w:r>
          </w:p>
          <w:p w14:paraId="70552503" w14:textId="77777777" w:rsid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856339e-01</w:t>
            </w:r>
          </w:p>
          <w:p w14:paraId="58269DCE" w14:textId="6C03B537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801901e-01</w:t>
            </w:r>
          </w:p>
        </w:tc>
        <w:tc>
          <w:tcPr>
            <w:tcW w:w="1269" w:type="dxa"/>
          </w:tcPr>
          <w:p w14:paraId="7B28CCA5" w14:textId="1804049A" w:rsidR="00D06BD8" w:rsidRPr="00CD50B4" w:rsidRDefault="00333962" w:rsidP="00C12759">
            <w:pPr>
              <w:ind w:firstLine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14:paraId="28C73C22" w14:textId="77777777" w:rsidTr="000B047D">
        <w:tc>
          <w:tcPr>
            <w:tcW w:w="3114" w:type="dxa"/>
          </w:tcPr>
          <w:p w14:paraId="71792741" w14:textId="77777777" w:rsidR="000563F5" w:rsidRPr="005870AF" w:rsidRDefault="000563F5" w:rsidP="000523CF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Оценка максимального правдоподобия</w:t>
            </w:r>
          </w:p>
        </w:tc>
        <w:tc>
          <w:tcPr>
            <w:tcW w:w="1930" w:type="dxa"/>
          </w:tcPr>
          <w:p w14:paraId="4FE3E764" w14:textId="72D8A1AF" w:rsidR="000563F5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313389e-01</w:t>
            </w:r>
          </w:p>
        </w:tc>
        <w:tc>
          <w:tcPr>
            <w:tcW w:w="1614" w:type="dxa"/>
          </w:tcPr>
          <w:p w14:paraId="7530CE0D" w14:textId="2B8D6ACC" w:rsidR="000563F5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235383e-01</w:t>
            </w:r>
          </w:p>
        </w:tc>
        <w:tc>
          <w:tcPr>
            <w:tcW w:w="1701" w:type="dxa"/>
          </w:tcPr>
          <w:p w14:paraId="6C5DCA0C" w14:textId="14684ADB" w:rsidR="000563F5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563133e-01</w:t>
            </w:r>
          </w:p>
        </w:tc>
        <w:tc>
          <w:tcPr>
            <w:tcW w:w="1269" w:type="dxa"/>
          </w:tcPr>
          <w:p w14:paraId="651D1BFA" w14:textId="248BD67D" w:rsidR="000563F5" w:rsidRPr="00CD50B4" w:rsidRDefault="00333962" w:rsidP="00C12759">
            <w:pPr>
              <w:ind w:firstLine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:rsidRPr="000B7EDC" w14:paraId="21588C19" w14:textId="673FC43C" w:rsidTr="000B047D">
        <w:tc>
          <w:tcPr>
            <w:tcW w:w="3114" w:type="dxa"/>
          </w:tcPr>
          <w:p w14:paraId="2D69EF0A" w14:textId="118F1E2B" w:rsidR="00D06BD8" w:rsidRDefault="00D06BD8" w:rsidP="000523CF">
            <w:pPr>
              <w:ind w:firstLine="0"/>
            </w:pPr>
            <w:r w:rsidRPr="004C4019">
              <w:t>Обобщенные радикальные оценки с разными значениями параметра</w:t>
            </w:r>
            <w:r w:rsidR="000903A5">
              <w:t xml:space="preserve"> </w:t>
            </w:r>
            <m:oMath>
              <m:r>
                <w:rPr>
                  <w:rFonts w:ascii="Cambria Math" w:hAnsi="Cambria Math"/>
                </w:rPr>
                <m:t>δ&gt;0</m:t>
              </m:r>
            </m:oMath>
            <w:r w:rsidRPr="004C4019">
              <w:t xml:space="preserve"> </w:t>
            </w:r>
          </w:p>
          <w:p w14:paraId="54976796" w14:textId="62D3C357" w:rsidR="00D06BD8" w:rsidRPr="000B7EDC" w:rsidRDefault="00D06BD8" w:rsidP="000523CF">
            <w:pPr>
              <w:ind w:firstLine="0"/>
            </w:pPr>
            <w:r w:rsidRPr="004C4019">
              <w:t>(0.1,</w:t>
            </w:r>
            <w:r>
              <w:t xml:space="preserve"> </w:t>
            </w:r>
            <w:r w:rsidRPr="004C4019">
              <w:t>0.5,</w:t>
            </w:r>
            <w:r w:rsidR="000903A5">
              <w:t xml:space="preserve"> </w:t>
            </w:r>
            <w:r>
              <w:t>1</w:t>
            </w:r>
            <w:r w:rsidR="000903A5">
              <w:t>)</w:t>
            </w:r>
          </w:p>
        </w:tc>
        <w:tc>
          <w:tcPr>
            <w:tcW w:w="1930" w:type="dxa"/>
          </w:tcPr>
          <w:p w14:paraId="48E5DF48" w14:textId="77777777" w:rsidR="00D06BD8" w:rsidRDefault="004542F4" w:rsidP="000523CF">
            <w:pPr>
              <w:ind w:firstLine="0"/>
              <w:rPr>
                <w:lang w:val="en-US"/>
              </w:rPr>
            </w:pPr>
            <w:r w:rsidRPr="004542F4">
              <w:t>8.329465e-01</w:t>
            </w:r>
          </w:p>
          <w:p w14:paraId="1122B032" w14:textId="77777777" w:rsidR="004542F4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382204e-01</w:t>
            </w:r>
          </w:p>
          <w:p w14:paraId="4F6DDB5B" w14:textId="4B4E6445" w:rsidR="004542F4" w:rsidRPr="004542F4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424007e-01</w:t>
            </w:r>
          </w:p>
        </w:tc>
        <w:tc>
          <w:tcPr>
            <w:tcW w:w="1614" w:type="dxa"/>
          </w:tcPr>
          <w:p w14:paraId="28DBC421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8.226276e-01</w:t>
            </w:r>
          </w:p>
          <w:p w14:paraId="5DE88A3A" w14:textId="77777777" w:rsid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190844e-01</w:t>
            </w:r>
          </w:p>
          <w:p w14:paraId="4485012F" w14:textId="655A4DCA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148638e-01</w:t>
            </w:r>
          </w:p>
        </w:tc>
        <w:tc>
          <w:tcPr>
            <w:tcW w:w="1701" w:type="dxa"/>
          </w:tcPr>
          <w:p w14:paraId="49BEA6F1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8.538398e-01</w:t>
            </w:r>
            <w:r>
              <w:rPr>
                <w:lang w:val="en-US"/>
              </w:rPr>
              <w:br/>
            </w:r>
            <w:r w:rsidRPr="00192BA8">
              <w:rPr>
                <w:lang w:val="en-US"/>
              </w:rPr>
              <w:t>8.443885e-01</w:t>
            </w:r>
          </w:p>
          <w:p w14:paraId="3D8B3AB8" w14:textId="03C6D433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341200e-01</w:t>
            </w:r>
          </w:p>
        </w:tc>
        <w:tc>
          <w:tcPr>
            <w:tcW w:w="1269" w:type="dxa"/>
          </w:tcPr>
          <w:p w14:paraId="14581A06" w14:textId="5D6F7E06" w:rsidR="00D06BD8" w:rsidRPr="00C12759" w:rsidRDefault="00333962" w:rsidP="00C12759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</w:tbl>
    <w:p w14:paraId="27314CFD" w14:textId="5805D5B3" w:rsidR="005B22A6" w:rsidRPr="00672042" w:rsidRDefault="007B700C" w:rsidP="00CC1972">
      <w:pPr>
        <w:ind w:firstLine="0"/>
        <w:rPr>
          <w:lang w:val="en-US"/>
        </w:rPr>
      </w:pPr>
      <w:r>
        <w:rPr>
          <w:lang w:val="en-US"/>
        </w:rPr>
        <w:br w:type="page"/>
      </w:r>
    </w:p>
    <w:p w14:paraId="0591AAB1" w14:textId="77777777" w:rsidR="00FA7ED2" w:rsidRPr="00FA7ED2" w:rsidRDefault="003C50FA" w:rsidP="00495B0D">
      <w:pPr>
        <w:pStyle w:val="ListParagraph"/>
        <w:numPr>
          <w:ilvl w:val="0"/>
          <w:numId w:val="23"/>
        </w:numPr>
        <w:jc w:val="center"/>
        <w:rPr>
          <w:b/>
          <w:bCs/>
          <w:i/>
        </w:rPr>
      </w:pPr>
      <w:r w:rsidRPr="000F5207">
        <w:rPr>
          <w:b/>
          <w:bCs/>
        </w:rPr>
        <w:lastRenderedPageBreak/>
        <w:t xml:space="preserve">Для </w:t>
      </w:r>
      <w:r w:rsidR="00354AD1" w:rsidRPr="000F5207">
        <w:rPr>
          <w:b/>
          <w:bCs/>
        </w:rPr>
        <w:t>засоренного распределени</w:t>
      </w:r>
      <w:r w:rsidR="001B404A" w:rsidRPr="000F5207">
        <w:rPr>
          <w:b/>
          <w:bCs/>
        </w:rPr>
        <w:t>я</w:t>
      </w:r>
      <w:r w:rsidR="00354AD1" w:rsidRPr="000F5207">
        <w:rPr>
          <w:b/>
          <w:bCs/>
        </w:rPr>
        <w:t xml:space="preserve"> с симметричным засорением (равные сдвиги у чистого и засоряющего распределений, масштаб у засоряющего больше в 2–4  раза, чем у чистого)</w:t>
      </w:r>
    </w:p>
    <w:p w14:paraId="54C3C96A" w14:textId="7F51B228" w:rsidR="00E47ABB" w:rsidRPr="001F1B48" w:rsidRDefault="000F5207" w:rsidP="001F1B48">
      <w:pPr>
        <w:ind w:left="1069" w:firstLine="0"/>
        <w:rPr>
          <w:b/>
          <w:bCs/>
          <w:i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θ</m:t>
          </m:r>
          <m:r>
            <m:rPr>
              <m:sty m:val="bi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/>
            </w:rPr>
            <m:t>,   λ=3</m:t>
          </m:r>
        </m:oMath>
      </m:oMathPara>
    </w:p>
    <w:p w14:paraId="0495AF23" w14:textId="1CD63208" w:rsidR="00CA43A3" w:rsidRPr="00CA43A3" w:rsidRDefault="00CA43A3" w:rsidP="00311179">
      <w:pPr>
        <w:pStyle w:val="ListParagraph"/>
        <w:spacing w:before="240"/>
        <w:ind w:left="1069" w:firstLine="0"/>
        <w:jc w:val="center"/>
        <w:rPr>
          <w:b/>
          <w:bCs/>
        </w:rPr>
      </w:pPr>
      <w:r w:rsidRPr="00CA43A3">
        <w:rPr>
          <w:b/>
          <w:bCs/>
        </w:rPr>
        <w:t>График (значения наблюдений как функции от номеров наблюдений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"/>
        <w:gridCol w:w="4644"/>
        <w:gridCol w:w="4648"/>
      </w:tblGrid>
      <w:tr w:rsidR="005F67C3" w14:paraId="61DA1DB5" w14:textId="77777777" w:rsidTr="000E0EE5">
        <w:tc>
          <w:tcPr>
            <w:tcW w:w="279" w:type="dxa"/>
          </w:tcPr>
          <w:p w14:paraId="5DDBBF4D" w14:textId="77777777" w:rsidR="00307D7F" w:rsidRDefault="00307D7F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4944" w:type="dxa"/>
          </w:tcPr>
          <w:p w14:paraId="5246D379" w14:textId="1F9CE461" w:rsidR="00307D7F" w:rsidRPr="00726110" w:rsidRDefault="0067723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76DFC3BB" wp14:editId="1E5363E7">
                  <wp:extent cx="2842846" cy="1706658"/>
                  <wp:effectExtent l="0" t="0" r="0" b="8255"/>
                  <wp:docPr id="1660265012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6980" cy="17151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022BB562" w14:textId="2F7B3ADD" w:rsidR="00307D7F" w:rsidRDefault="003B5C12" w:rsidP="000E0EE5">
            <w:pPr>
              <w:ind w:firstLine="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72621E19" wp14:editId="58385EAA">
                  <wp:extent cx="2848767" cy="1706245"/>
                  <wp:effectExtent l="0" t="0" r="8890" b="8255"/>
                  <wp:docPr id="61152430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5311" cy="1710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67C3" w14:paraId="3F794918" w14:textId="77777777" w:rsidTr="000E0EE5">
        <w:tc>
          <w:tcPr>
            <w:tcW w:w="279" w:type="dxa"/>
          </w:tcPr>
          <w:p w14:paraId="07B28FF0" w14:textId="77777777" w:rsidR="00307D7F" w:rsidRDefault="00307D7F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944" w:type="dxa"/>
          </w:tcPr>
          <w:p w14:paraId="684892DF" w14:textId="3820E7A9" w:rsidR="00307D7F" w:rsidRDefault="00984EA6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31ADDD0C" wp14:editId="7AF82FEC">
                  <wp:extent cx="2848708" cy="1712381"/>
                  <wp:effectExtent l="0" t="0" r="8890" b="2540"/>
                  <wp:docPr id="820740969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1549" cy="172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4337670D" w14:textId="72E90238" w:rsidR="00307D7F" w:rsidRDefault="0039171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3C73F2B9" wp14:editId="53830A24">
                  <wp:extent cx="2850631" cy="1711960"/>
                  <wp:effectExtent l="0" t="0" r="6985" b="2540"/>
                  <wp:docPr id="110105107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1091" cy="17242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67C3" w14:paraId="00AA779C" w14:textId="77777777" w:rsidTr="000E0EE5">
        <w:tc>
          <w:tcPr>
            <w:tcW w:w="279" w:type="dxa"/>
          </w:tcPr>
          <w:p w14:paraId="2AF602B9" w14:textId="77777777" w:rsidR="00307D7F" w:rsidRDefault="00307D7F" w:rsidP="000E0EE5">
            <w:pPr>
              <w:ind w:firstLine="0"/>
              <w:jc w:val="center"/>
              <w:rPr>
                <w:b/>
                <w:bCs/>
              </w:rPr>
            </w:pPr>
            <w:r w:rsidRPr="0006712A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3</w:t>
            </w:r>
          </w:p>
        </w:tc>
        <w:tc>
          <w:tcPr>
            <w:tcW w:w="4944" w:type="dxa"/>
          </w:tcPr>
          <w:p w14:paraId="3AD3475A" w14:textId="01D51FFC" w:rsidR="00307D7F" w:rsidRDefault="00FC138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68F8D10" wp14:editId="533A3460">
                  <wp:extent cx="2870273" cy="1693984"/>
                  <wp:effectExtent l="0" t="0" r="6350" b="1905"/>
                  <wp:docPr id="1347022318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118" cy="1699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566520DC" w14:textId="663DFE4D" w:rsidR="00307D7F" w:rsidRDefault="005F67C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29EBA0A" wp14:editId="1AECD515">
                  <wp:extent cx="2879107" cy="1693545"/>
                  <wp:effectExtent l="0" t="0" r="0" b="1905"/>
                  <wp:docPr id="819436495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5424" cy="16972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AC3B26" w14:textId="77777777" w:rsidR="005D3B3E" w:rsidRDefault="005D3B3E" w:rsidP="009D6262">
      <w:pPr>
        <w:spacing w:before="240"/>
        <w:jc w:val="center"/>
        <w:rPr>
          <w:b/>
          <w:bCs/>
        </w:rPr>
      </w:pPr>
    </w:p>
    <w:p w14:paraId="277E3B6B" w14:textId="77777777" w:rsidR="005D3B3E" w:rsidRDefault="005D3B3E">
      <w:pPr>
        <w:ind w:firstLine="0"/>
        <w:rPr>
          <w:b/>
          <w:bCs/>
        </w:rPr>
      </w:pPr>
      <w:r>
        <w:rPr>
          <w:b/>
          <w:bCs/>
        </w:rPr>
        <w:br w:type="page"/>
      </w:r>
    </w:p>
    <w:p w14:paraId="4F2FA9AE" w14:textId="745616BE" w:rsidR="00A07912" w:rsidRDefault="009D6262" w:rsidP="00A07912">
      <w:pPr>
        <w:spacing w:before="240"/>
        <w:jc w:val="center"/>
        <w:rPr>
          <w:b/>
          <w:bCs/>
        </w:rPr>
      </w:pPr>
      <w:r>
        <w:rPr>
          <w:b/>
          <w:bCs/>
        </w:rPr>
        <w:lastRenderedPageBreak/>
        <w:t xml:space="preserve">Сравнение </w:t>
      </w:r>
      <w:r w:rsidRPr="003F7020">
        <w:rPr>
          <w:b/>
          <w:bCs/>
        </w:rPr>
        <w:t>чист</w:t>
      </w:r>
      <w:r>
        <w:rPr>
          <w:b/>
          <w:bCs/>
        </w:rPr>
        <w:t>ой</w:t>
      </w:r>
      <w:r w:rsidRPr="003F7020">
        <w:rPr>
          <w:b/>
          <w:bCs/>
        </w:rPr>
        <w:t>, засоряющ</w:t>
      </w:r>
      <w:r>
        <w:rPr>
          <w:b/>
          <w:bCs/>
        </w:rPr>
        <w:t>ей</w:t>
      </w:r>
      <w:r w:rsidRPr="003F7020">
        <w:rPr>
          <w:b/>
          <w:bCs/>
        </w:rPr>
        <w:t xml:space="preserve"> и засоренн</w:t>
      </w:r>
      <w:r>
        <w:rPr>
          <w:b/>
          <w:bCs/>
        </w:rPr>
        <w:t>ой</w:t>
      </w:r>
      <w:r w:rsidRPr="003F7020">
        <w:rPr>
          <w:b/>
          <w:bCs/>
        </w:rPr>
        <w:t xml:space="preserve"> плотност</w:t>
      </w:r>
      <w:r>
        <w:rPr>
          <w:b/>
          <w:bCs/>
        </w:rPr>
        <w:t>и</w:t>
      </w:r>
    </w:p>
    <w:p w14:paraId="7050C50F" w14:textId="68CB062B" w:rsidR="00A07912" w:rsidRDefault="00976232" w:rsidP="00A07912">
      <w:pPr>
        <w:spacing w:before="24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4FB891D0" wp14:editId="5DBC4E86">
            <wp:extent cx="5548918" cy="1079500"/>
            <wp:effectExtent l="0" t="0" r="0" b="6350"/>
            <wp:docPr id="10526002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60026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582746" cy="1086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7"/>
        <w:gridCol w:w="1835"/>
        <w:gridCol w:w="1727"/>
        <w:gridCol w:w="1569"/>
        <w:gridCol w:w="1260"/>
      </w:tblGrid>
      <w:tr w:rsidR="00EA0992" w14:paraId="572600F9" w14:textId="77777777" w:rsidTr="00EA0992">
        <w:trPr>
          <w:trHeight w:val="387"/>
        </w:trPr>
        <w:tc>
          <w:tcPr>
            <w:tcW w:w="3237" w:type="dxa"/>
          </w:tcPr>
          <w:p w14:paraId="5FD98C45" w14:textId="77777777" w:rsidR="00B4085E" w:rsidRPr="00D06BD8" w:rsidRDefault="00B4085E" w:rsidP="000E0EE5">
            <w:pPr>
              <w:ind w:firstLine="0"/>
            </w:pPr>
            <w:r>
              <w:t>Оценки</w:t>
            </w:r>
          </w:p>
        </w:tc>
        <w:tc>
          <w:tcPr>
            <w:tcW w:w="1835" w:type="dxa"/>
          </w:tcPr>
          <w:p w14:paraId="37E72C27" w14:textId="77777777" w:rsidR="00B4085E" w:rsidRPr="00702D37" w:rsidRDefault="00B4085E" w:rsidP="000E0EE5">
            <w:pPr>
              <w:ind w:firstLine="0"/>
            </w:pPr>
            <w:r>
              <w:t>Выборка 1</w:t>
            </w:r>
          </w:p>
        </w:tc>
        <w:tc>
          <w:tcPr>
            <w:tcW w:w="1727" w:type="dxa"/>
          </w:tcPr>
          <w:p w14:paraId="3A959C06" w14:textId="77777777" w:rsidR="00B4085E" w:rsidRPr="00702D37" w:rsidRDefault="00B4085E" w:rsidP="000E0EE5">
            <w:pPr>
              <w:ind w:firstLine="0"/>
            </w:pPr>
            <w:r>
              <w:t>Выборка 2</w:t>
            </w:r>
          </w:p>
        </w:tc>
        <w:tc>
          <w:tcPr>
            <w:tcW w:w="1569" w:type="dxa"/>
          </w:tcPr>
          <w:p w14:paraId="188F7370" w14:textId="77777777" w:rsidR="00B4085E" w:rsidRPr="00702D37" w:rsidRDefault="00B4085E" w:rsidP="000E0EE5">
            <w:pPr>
              <w:ind w:firstLine="0"/>
            </w:pPr>
            <w:r>
              <w:t>Выборка 3</w:t>
            </w:r>
          </w:p>
        </w:tc>
        <w:tc>
          <w:tcPr>
            <w:tcW w:w="1260" w:type="dxa"/>
          </w:tcPr>
          <w:p w14:paraId="524C60AF" w14:textId="77777777" w:rsidR="00B4085E" w:rsidRDefault="00B4085E" w:rsidP="000E0EE5">
            <w:pPr>
              <w:ind w:firstLine="0"/>
            </w:pPr>
            <w:r>
              <w:t>Истинное</w:t>
            </w:r>
          </w:p>
        </w:tc>
      </w:tr>
      <w:tr w:rsidR="00EA0992" w14:paraId="66523371" w14:textId="77777777" w:rsidTr="00EA0992">
        <w:tc>
          <w:tcPr>
            <w:tcW w:w="3237" w:type="dxa"/>
          </w:tcPr>
          <w:p w14:paraId="680043C5" w14:textId="77777777" w:rsidR="00B4085E" w:rsidRPr="005870AF" w:rsidRDefault="00B4085E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Среднее арифметическое</w:t>
            </w:r>
          </w:p>
        </w:tc>
        <w:tc>
          <w:tcPr>
            <w:tcW w:w="1835" w:type="dxa"/>
          </w:tcPr>
          <w:p w14:paraId="6D34CB4F" w14:textId="07E75321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6.799880e-01</w:t>
            </w:r>
          </w:p>
        </w:tc>
        <w:tc>
          <w:tcPr>
            <w:tcW w:w="1727" w:type="dxa"/>
          </w:tcPr>
          <w:p w14:paraId="1D688160" w14:textId="1AEE45A2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498199e-01</w:t>
            </w:r>
          </w:p>
        </w:tc>
        <w:tc>
          <w:tcPr>
            <w:tcW w:w="1569" w:type="dxa"/>
          </w:tcPr>
          <w:p w14:paraId="4D37F419" w14:textId="3991B7B0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7.066489e-01</w:t>
            </w:r>
          </w:p>
        </w:tc>
        <w:tc>
          <w:tcPr>
            <w:tcW w:w="1260" w:type="dxa"/>
          </w:tcPr>
          <w:p w14:paraId="769C5412" w14:textId="6BD2A405" w:rsidR="00B4085E" w:rsidRDefault="00CB535B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14:paraId="64C1E713" w14:textId="77777777" w:rsidTr="00EA0992">
        <w:tc>
          <w:tcPr>
            <w:tcW w:w="3237" w:type="dxa"/>
          </w:tcPr>
          <w:p w14:paraId="7A8C6E75" w14:textId="77777777" w:rsidR="00B4085E" w:rsidRPr="005870AF" w:rsidRDefault="00B4085E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Выборочная медиана</w:t>
            </w:r>
          </w:p>
        </w:tc>
        <w:tc>
          <w:tcPr>
            <w:tcW w:w="1835" w:type="dxa"/>
          </w:tcPr>
          <w:p w14:paraId="78767ABB" w14:textId="3F6E92C6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5.659886e-01</w:t>
            </w:r>
          </w:p>
        </w:tc>
        <w:tc>
          <w:tcPr>
            <w:tcW w:w="1727" w:type="dxa"/>
          </w:tcPr>
          <w:p w14:paraId="744F5E6D" w14:textId="7339DA3A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5.569663e-01</w:t>
            </w:r>
          </w:p>
        </w:tc>
        <w:tc>
          <w:tcPr>
            <w:tcW w:w="1569" w:type="dxa"/>
          </w:tcPr>
          <w:p w14:paraId="23E67D9A" w14:textId="50036A5E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259975e-01</w:t>
            </w:r>
          </w:p>
        </w:tc>
        <w:tc>
          <w:tcPr>
            <w:tcW w:w="1260" w:type="dxa"/>
          </w:tcPr>
          <w:p w14:paraId="5C6D361D" w14:textId="28172EA4" w:rsidR="00B4085E" w:rsidRDefault="00CB535B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:rsidRPr="000B7EDC" w14:paraId="000B25DC" w14:textId="77777777" w:rsidTr="00EA0992">
        <w:tc>
          <w:tcPr>
            <w:tcW w:w="3237" w:type="dxa"/>
          </w:tcPr>
          <w:p w14:paraId="4AA8ADC5" w14:textId="77777777" w:rsidR="00D351FB" w:rsidRPr="00020437" w:rsidRDefault="00D351FB" w:rsidP="00D351FB">
            <w:pPr>
              <w:ind w:firstLine="0"/>
            </w:pPr>
            <w:r w:rsidRPr="000B7EDC">
              <w:t>Усеченное среднее с разными уровнями</w:t>
            </w:r>
            <w:r>
              <w:t xml:space="preserve"> усечения</w:t>
            </w:r>
            <w:r w:rsidRPr="000B7EDC">
              <w:t xml:space="preserve">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>
                <w:rPr>
                  <w:rFonts w:ascii="Cambria Math" w:hAnsi="Cambria Math"/>
                </w:rPr>
                <m:t>≤0.5</m:t>
              </m:r>
            </m:oMath>
          </w:p>
          <w:p w14:paraId="54B470DA" w14:textId="0B541982" w:rsidR="00B4085E" w:rsidRPr="000B7EDC" w:rsidRDefault="00D351FB" w:rsidP="00D351FB">
            <w:pPr>
              <w:ind w:firstLine="0"/>
            </w:pPr>
            <w:r>
              <w:t>(</w:t>
            </w:r>
            <w:r w:rsidRPr="000B7EDC">
              <w:t>0.05,</w:t>
            </w:r>
            <w:r>
              <w:t xml:space="preserve"> </w:t>
            </w:r>
            <w:r w:rsidRPr="000B7EDC">
              <w:t>0.10,</w:t>
            </w:r>
            <w:r>
              <w:t xml:space="preserve"> </w:t>
            </w:r>
            <w:r w:rsidRPr="000B7EDC">
              <w:t>0.15)</w:t>
            </w:r>
          </w:p>
        </w:tc>
        <w:tc>
          <w:tcPr>
            <w:tcW w:w="1835" w:type="dxa"/>
          </w:tcPr>
          <w:p w14:paraId="759745E3" w14:textId="77777777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t>6.650715e-01</w:t>
            </w:r>
          </w:p>
          <w:p w14:paraId="327CFB1D" w14:textId="77777777" w:rsid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6.530625e-01</w:t>
            </w:r>
          </w:p>
          <w:p w14:paraId="295A376F" w14:textId="76E1A4E5" w:rsidR="00CB535B" w:rsidRP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6.410262e-01</w:t>
            </w:r>
          </w:p>
        </w:tc>
        <w:tc>
          <w:tcPr>
            <w:tcW w:w="1727" w:type="dxa"/>
          </w:tcPr>
          <w:p w14:paraId="4AA1C908" w14:textId="77777777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t>6.332987e-01</w:t>
            </w:r>
          </w:p>
          <w:p w14:paraId="70C9B1D4" w14:textId="77777777" w:rsid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217225e-01</w:t>
            </w:r>
          </w:p>
          <w:p w14:paraId="050D67CF" w14:textId="56A9D93C" w:rsidR="00EA0992" w:rsidRP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072108e-01</w:t>
            </w:r>
          </w:p>
        </w:tc>
        <w:tc>
          <w:tcPr>
            <w:tcW w:w="1569" w:type="dxa"/>
          </w:tcPr>
          <w:p w14:paraId="2FAB5A5A" w14:textId="77777777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t>6.849744e-01</w:t>
            </w:r>
          </w:p>
          <w:p w14:paraId="3A1C9285" w14:textId="77777777" w:rsid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709671e-01</w:t>
            </w:r>
          </w:p>
          <w:p w14:paraId="6E541270" w14:textId="4F1D3CD4" w:rsidR="00EA0992" w:rsidRP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594188e-01</w:t>
            </w:r>
          </w:p>
        </w:tc>
        <w:tc>
          <w:tcPr>
            <w:tcW w:w="1260" w:type="dxa"/>
          </w:tcPr>
          <w:p w14:paraId="2A545344" w14:textId="4CE7072F" w:rsidR="00B4085E" w:rsidRPr="000B7EDC" w:rsidRDefault="00CB535B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14:paraId="17B93A80" w14:textId="77777777" w:rsidTr="00EA0992">
        <w:tc>
          <w:tcPr>
            <w:tcW w:w="3237" w:type="dxa"/>
          </w:tcPr>
          <w:p w14:paraId="3F6DD47F" w14:textId="77777777" w:rsidR="00CB535B" w:rsidRPr="005870AF" w:rsidRDefault="00CB535B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Оценка максимального правдоподобия</w:t>
            </w:r>
          </w:p>
        </w:tc>
        <w:tc>
          <w:tcPr>
            <w:tcW w:w="1835" w:type="dxa"/>
          </w:tcPr>
          <w:p w14:paraId="737DD15E" w14:textId="77777777" w:rsid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8.123443e-01</w:t>
            </w:r>
          </w:p>
        </w:tc>
        <w:tc>
          <w:tcPr>
            <w:tcW w:w="1727" w:type="dxa"/>
          </w:tcPr>
          <w:p w14:paraId="3CD60885" w14:textId="586492C2" w:rsidR="00CB535B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004893e-01</w:t>
            </w:r>
          </w:p>
        </w:tc>
        <w:tc>
          <w:tcPr>
            <w:tcW w:w="1569" w:type="dxa"/>
          </w:tcPr>
          <w:p w14:paraId="7A11BC71" w14:textId="22E2D628" w:rsidR="00CB535B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866460e-01</w:t>
            </w:r>
          </w:p>
        </w:tc>
        <w:tc>
          <w:tcPr>
            <w:tcW w:w="1260" w:type="dxa"/>
          </w:tcPr>
          <w:p w14:paraId="15772AFF" w14:textId="3461F804" w:rsidR="00CB535B" w:rsidRDefault="00CB535B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:rsidRPr="000B7EDC" w14:paraId="3EB749DA" w14:textId="77777777" w:rsidTr="00EA0992">
        <w:tc>
          <w:tcPr>
            <w:tcW w:w="3237" w:type="dxa"/>
          </w:tcPr>
          <w:p w14:paraId="5A7841CE" w14:textId="77777777" w:rsidR="000936CB" w:rsidRDefault="000936CB" w:rsidP="000936CB">
            <w:pPr>
              <w:ind w:firstLine="0"/>
            </w:pPr>
            <w:r w:rsidRPr="004C4019">
              <w:t>Обобщенные радикальные оценки с разными значениями параметра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δ&gt;0</m:t>
              </m:r>
            </m:oMath>
            <w:r w:rsidRPr="004C4019">
              <w:t xml:space="preserve"> </w:t>
            </w:r>
          </w:p>
          <w:p w14:paraId="1CFE8B12" w14:textId="57193C39" w:rsidR="00B4085E" w:rsidRPr="000B7EDC" w:rsidRDefault="000936CB" w:rsidP="000936CB">
            <w:pPr>
              <w:ind w:firstLine="0"/>
            </w:pPr>
            <w:r w:rsidRPr="004C4019">
              <w:t>(0.1,</w:t>
            </w:r>
            <w:r>
              <w:t xml:space="preserve"> </w:t>
            </w:r>
            <w:r w:rsidRPr="004C4019">
              <w:t>0.5,</w:t>
            </w:r>
            <w:r>
              <w:t xml:space="preserve"> 1)</w:t>
            </w:r>
          </w:p>
        </w:tc>
        <w:tc>
          <w:tcPr>
            <w:tcW w:w="1835" w:type="dxa"/>
          </w:tcPr>
          <w:p w14:paraId="1DB652F6" w14:textId="77777777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t>8.123296e-01</w:t>
            </w:r>
          </w:p>
          <w:p w14:paraId="6163C4E9" w14:textId="77777777" w:rsid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8.122626e-01</w:t>
            </w:r>
          </w:p>
          <w:p w14:paraId="6C29F951" w14:textId="6E3F5515" w:rsidR="00CB535B" w:rsidRP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8.121764e-01</w:t>
            </w:r>
          </w:p>
        </w:tc>
        <w:tc>
          <w:tcPr>
            <w:tcW w:w="1727" w:type="dxa"/>
          </w:tcPr>
          <w:p w14:paraId="6C4C6515" w14:textId="77777777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t>8.004746e-01</w:t>
            </w:r>
          </w:p>
          <w:p w14:paraId="0D879B00" w14:textId="77777777" w:rsid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004195e-01</w:t>
            </w:r>
          </w:p>
          <w:p w14:paraId="214E9914" w14:textId="584D83D6" w:rsidR="00EA0992" w:rsidRP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003452e-01</w:t>
            </w:r>
          </w:p>
        </w:tc>
        <w:tc>
          <w:tcPr>
            <w:tcW w:w="1569" w:type="dxa"/>
          </w:tcPr>
          <w:p w14:paraId="440F1830" w14:textId="77777777" w:rsidR="00B4085E" w:rsidRDefault="00630D1C" w:rsidP="000E0EE5">
            <w:pPr>
              <w:ind w:firstLine="0"/>
              <w:rPr>
                <w:lang w:val="en-US"/>
              </w:rPr>
            </w:pPr>
            <w:r w:rsidRPr="00630D1C">
              <w:t>8.866341e-01</w:t>
            </w:r>
          </w:p>
          <w:p w14:paraId="0246DEBE" w14:textId="77777777" w:rsidR="00630D1C" w:rsidRDefault="00630D1C" w:rsidP="000E0EE5">
            <w:pPr>
              <w:ind w:firstLine="0"/>
              <w:rPr>
                <w:lang w:val="en-US"/>
              </w:rPr>
            </w:pPr>
            <w:r w:rsidRPr="00630D1C">
              <w:rPr>
                <w:lang w:val="en-US"/>
              </w:rPr>
              <w:t>8.865910e-01</w:t>
            </w:r>
          </w:p>
          <w:p w14:paraId="5F536975" w14:textId="50FFB862" w:rsidR="00630D1C" w:rsidRPr="00630D1C" w:rsidRDefault="00630D1C" w:rsidP="000E0EE5">
            <w:pPr>
              <w:ind w:firstLine="0"/>
              <w:rPr>
                <w:lang w:val="en-US"/>
              </w:rPr>
            </w:pPr>
            <w:r w:rsidRPr="00630D1C">
              <w:rPr>
                <w:lang w:val="en-US"/>
              </w:rPr>
              <w:t>8.865405e-01</w:t>
            </w:r>
          </w:p>
        </w:tc>
        <w:tc>
          <w:tcPr>
            <w:tcW w:w="1260" w:type="dxa"/>
          </w:tcPr>
          <w:p w14:paraId="1E019B80" w14:textId="14A790BF" w:rsidR="00B4085E" w:rsidRPr="000B7EDC" w:rsidRDefault="00E964D3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</w:tbl>
    <w:p w14:paraId="05A1BB3A" w14:textId="2CD2BF59" w:rsidR="009D6262" w:rsidRPr="00434C26" w:rsidRDefault="00067210" w:rsidP="00434C26">
      <w:pPr>
        <w:ind w:firstLine="0"/>
        <w:rPr>
          <w:b/>
          <w:bCs/>
        </w:rPr>
      </w:pPr>
      <w:r>
        <w:rPr>
          <w:b/>
          <w:bCs/>
          <w:lang w:val="en-US"/>
        </w:rPr>
        <w:br w:type="page"/>
      </w:r>
    </w:p>
    <w:p w14:paraId="71B77B9F" w14:textId="395E1C31" w:rsidR="00B21D3F" w:rsidRPr="001B7BB7" w:rsidRDefault="002322EF" w:rsidP="003907F1">
      <w:pPr>
        <w:pStyle w:val="ListParagraph"/>
        <w:numPr>
          <w:ilvl w:val="0"/>
          <w:numId w:val="23"/>
        </w:numPr>
        <w:rPr>
          <w:b/>
          <w:bCs/>
        </w:rPr>
      </w:pPr>
      <w:r w:rsidRPr="008B1166">
        <w:rPr>
          <w:b/>
          <w:bCs/>
        </w:rPr>
        <w:lastRenderedPageBreak/>
        <w:t>Для з</w:t>
      </w:r>
      <w:r w:rsidR="00FC0C42" w:rsidRPr="008B1166">
        <w:rPr>
          <w:b/>
          <w:bCs/>
        </w:rPr>
        <w:t>асоренно</w:t>
      </w:r>
      <w:r w:rsidRPr="008B1166">
        <w:rPr>
          <w:b/>
          <w:bCs/>
        </w:rPr>
        <w:t>го</w:t>
      </w:r>
      <w:r w:rsidR="00FC0C42" w:rsidRPr="008B1166">
        <w:rPr>
          <w:b/>
          <w:bCs/>
        </w:rPr>
        <w:t xml:space="preserve"> распределени</w:t>
      </w:r>
      <w:r w:rsidR="001B404A" w:rsidRPr="008B1166">
        <w:rPr>
          <w:b/>
          <w:bCs/>
        </w:rPr>
        <w:t>я</w:t>
      </w:r>
      <w:r w:rsidR="00FC0C42" w:rsidRPr="008B1166">
        <w:rPr>
          <w:b/>
          <w:bCs/>
        </w:rPr>
        <w:t xml:space="preserve"> с асимметричным засорением (сдвиги у чистого и засоряющего распределений отличаются на 2–4  стандартных отклонения, масштаб у засоряющего распределения не меньше, чем у чистого)</w:t>
      </w:r>
      <w:r w:rsidR="0080104F" w:rsidRPr="0080104F">
        <w:rPr>
          <w:b/>
          <w:bCs/>
        </w:rPr>
        <w:t xml:space="preserve"> </w:t>
      </w:r>
      <w:r w:rsidR="0080104F" w:rsidRPr="00BC45D1">
        <w:rPr>
          <w:rFonts w:ascii="Cambria Math" w:hAnsi="Cambria Math"/>
          <w:b/>
          <w:bCs/>
          <w:i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θ</m:t>
          </m:r>
          <m:r>
            <m:rPr>
              <m:sty m:val="bi"/>
            </m:rPr>
            <w:rPr>
              <w:rFonts w:ascii="Cambria Math" w:hAnsi="Cambria Math"/>
            </w:rPr>
            <m:t>=2.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,   λ=1.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5</m:t>
          </m:r>
        </m:oMath>
      </m:oMathPara>
    </w:p>
    <w:p w14:paraId="7DB85063" w14:textId="77777777" w:rsidR="001B7BB7" w:rsidRDefault="001B7BB7" w:rsidP="001B7BB7">
      <w:pPr>
        <w:spacing w:before="240"/>
        <w:jc w:val="center"/>
        <w:rPr>
          <w:b/>
          <w:bCs/>
        </w:rPr>
      </w:pPr>
      <w:r w:rsidRPr="001B2494">
        <w:rPr>
          <w:b/>
          <w:bCs/>
        </w:rPr>
        <w:t>График (значения наблюдений как функции от номеров наблюдений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"/>
        <w:gridCol w:w="4645"/>
        <w:gridCol w:w="4648"/>
      </w:tblGrid>
      <w:tr w:rsidR="006036A3" w14:paraId="074599FD" w14:textId="77777777" w:rsidTr="000E0EE5">
        <w:tc>
          <w:tcPr>
            <w:tcW w:w="279" w:type="dxa"/>
          </w:tcPr>
          <w:p w14:paraId="6A1D0709" w14:textId="77777777" w:rsidR="00D853CA" w:rsidRDefault="00D853CA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4944" w:type="dxa"/>
          </w:tcPr>
          <w:p w14:paraId="76A3C9B8" w14:textId="02D06335" w:rsidR="00D853CA" w:rsidRPr="00726110" w:rsidRDefault="00986EA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29AD783B" wp14:editId="43168D5E">
                  <wp:extent cx="2883877" cy="1733522"/>
                  <wp:effectExtent l="0" t="0" r="0" b="635"/>
                  <wp:docPr id="1550849248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6716" cy="1741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047E95CD" w14:textId="515505C8" w:rsidR="00D853CA" w:rsidRDefault="00986EAD" w:rsidP="000E0EE5">
            <w:pPr>
              <w:ind w:firstLine="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EA2A177" wp14:editId="1FBE570B">
                  <wp:extent cx="2885524" cy="1732915"/>
                  <wp:effectExtent l="0" t="0" r="0" b="635"/>
                  <wp:docPr id="658743419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9498" cy="174130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36A3" w14:paraId="6D04884A" w14:textId="77777777" w:rsidTr="000E0EE5">
        <w:tc>
          <w:tcPr>
            <w:tcW w:w="279" w:type="dxa"/>
          </w:tcPr>
          <w:p w14:paraId="14314173" w14:textId="77777777" w:rsidR="00D853CA" w:rsidRDefault="00D853CA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944" w:type="dxa"/>
          </w:tcPr>
          <w:p w14:paraId="40A897A4" w14:textId="2CCE6BC0" w:rsidR="00D853CA" w:rsidRDefault="00986EA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05568691" wp14:editId="76840DE9">
                  <wp:extent cx="2854570" cy="1715905"/>
                  <wp:effectExtent l="0" t="0" r="3175" b="0"/>
                  <wp:docPr id="1614839843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164" cy="17228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1ECE57A1" w14:textId="54EE50E2" w:rsidR="00D853CA" w:rsidRDefault="00986EA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C32BF96" wp14:editId="57D7229D">
                  <wp:extent cx="2856975" cy="1715770"/>
                  <wp:effectExtent l="0" t="0" r="635" b="0"/>
                  <wp:docPr id="95048539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023" cy="172120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36A3" w14:paraId="2C54A212" w14:textId="77777777" w:rsidTr="000E0EE5">
        <w:tc>
          <w:tcPr>
            <w:tcW w:w="279" w:type="dxa"/>
          </w:tcPr>
          <w:p w14:paraId="61ED5FB0" w14:textId="77777777" w:rsidR="00D853CA" w:rsidRDefault="00D853CA" w:rsidP="000E0EE5">
            <w:pPr>
              <w:ind w:firstLine="0"/>
              <w:jc w:val="center"/>
              <w:rPr>
                <w:b/>
                <w:bCs/>
              </w:rPr>
            </w:pPr>
            <w:r w:rsidRPr="0006712A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3</w:t>
            </w:r>
          </w:p>
        </w:tc>
        <w:tc>
          <w:tcPr>
            <w:tcW w:w="4944" w:type="dxa"/>
          </w:tcPr>
          <w:p w14:paraId="6A7CD6D9" w14:textId="5605E365" w:rsidR="00D853CA" w:rsidRDefault="003462F4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162B230" wp14:editId="7F4789F2">
                  <wp:extent cx="2854570" cy="1684716"/>
                  <wp:effectExtent l="0" t="0" r="3175" b="0"/>
                  <wp:docPr id="407051019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2402" cy="16893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524B42F5" w14:textId="5CBE7032" w:rsidR="00D853CA" w:rsidRDefault="006036A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661DC10" wp14:editId="795468F9">
                  <wp:extent cx="2848366" cy="1675463"/>
                  <wp:effectExtent l="0" t="0" r="0" b="1270"/>
                  <wp:docPr id="1596372026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767" cy="16868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32F84B" w14:textId="77777777" w:rsidR="007F6F1B" w:rsidRDefault="007F6F1B" w:rsidP="00F5037B">
      <w:pPr>
        <w:spacing w:before="240"/>
        <w:ind w:left="707"/>
        <w:jc w:val="center"/>
        <w:rPr>
          <w:b/>
          <w:bCs/>
        </w:rPr>
      </w:pPr>
    </w:p>
    <w:p w14:paraId="29E9730D" w14:textId="77777777" w:rsidR="007F6F1B" w:rsidRDefault="007F6F1B">
      <w:pPr>
        <w:ind w:firstLine="0"/>
        <w:rPr>
          <w:b/>
          <w:bCs/>
        </w:rPr>
      </w:pPr>
      <w:r>
        <w:rPr>
          <w:b/>
          <w:bCs/>
        </w:rPr>
        <w:br w:type="page"/>
      </w:r>
    </w:p>
    <w:p w14:paraId="496178F5" w14:textId="61D0AD97" w:rsidR="00E62B27" w:rsidRDefault="00F5037B" w:rsidP="00F05D0B">
      <w:pPr>
        <w:spacing w:before="240"/>
        <w:ind w:left="707"/>
        <w:jc w:val="center"/>
        <w:rPr>
          <w:b/>
          <w:bCs/>
          <w:lang w:val="en-US"/>
        </w:rPr>
      </w:pPr>
      <w:r w:rsidRPr="00655FCC">
        <w:rPr>
          <w:b/>
          <w:bCs/>
        </w:rPr>
        <w:lastRenderedPageBreak/>
        <w:t xml:space="preserve">Сравнение чистой, засоряющей и засоренной плотности </w:t>
      </w:r>
    </w:p>
    <w:p w14:paraId="2D1909EC" w14:textId="43796B9D" w:rsidR="00F05D0B" w:rsidRDefault="00F36E7A" w:rsidP="00F36E7A">
      <w:pPr>
        <w:spacing w:before="240"/>
        <w:ind w:firstLine="0"/>
        <w:rPr>
          <w:b/>
          <w:bCs/>
          <w:lang w:val="en-US"/>
        </w:rPr>
      </w:pPr>
      <w:r>
        <w:rPr>
          <w:noProof/>
        </w:rPr>
        <w:drawing>
          <wp:inline distT="0" distB="0" distL="0" distR="0" wp14:anchorId="242244AC" wp14:editId="60414052">
            <wp:extent cx="6120130" cy="1592580"/>
            <wp:effectExtent l="0" t="0" r="0" b="7620"/>
            <wp:docPr id="15203178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317833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9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F2D2E" w14:textId="31F7652A" w:rsidR="00F36E7A" w:rsidRPr="006129D9" w:rsidRDefault="00F36E7A" w:rsidP="00F36E7A">
      <w:pPr>
        <w:spacing w:before="240"/>
        <w:ind w:firstLine="0"/>
        <w:rPr>
          <w:b/>
          <w:bCs/>
          <w:lang w:val="en-US"/>
        </w:rPr>
      </w:pPr>
      <w:r>
        <w:rPr>
          <w:b/>
          <w:bCs/>
        </w:rPr>
        <w:t>Фиолетовый – чистое, красное – засорённое. Чёрное – засоряющая.</w:t>
      </w:r>
      <w:r w:rsidR="006129D9">
        <w:rPr>
          <w:b/>
          <w:bCs/>
          <w:lang w:val="en-US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35"/>
        <w:gridCol w:w="1909"/>
        <w:gridCol w:w="1611"/>
        <w:gridCol w:w="1648"/>
        <w:gridCol w:w="1425"/>
      </w:tblGrid>
      <w:tr w:rsidR="00B21D3F" w14:paraId="71AAC573" w14:textId="77777777" w:rsidTr="008B45D1">
        <w:tc>
          <w:tcPr>
            <w:tcW w:w="3114" w:type="dxa"/>
          </w:tcPr>
          <w:p w14:paraId="16125E3B" w14:textId="77777777" w:rsidR="00B21D3F" w:rsidRPr="00D06BD8" w:rsidRDefault="00B21D3F" w:rsidP="000E0EE5">
            <w:pPr>
              <w:ind w:firstLine="0"/>
            </w:pPr>
            <w:r>
              <w:t>Оценки</w:t>
            </w:r>
          </w:p>
        </w:tc>
        <w:tc>
          <w:tcPr>
            <w:tcW w:w="1930" w:type="dxa"/>
          </w:tcPr>
          <w:p w14:paraId="59B5B853" w14:textId="77777777" w:rsidR="00B21D3F" w:rsidRPr="00702D37" w:rsidRDefault="00B21D3F" w:rsidP="000E0EE5">
            <w:pPr>
              <w:ind w:firstLine="0"/>
            </w:pPr>
            <w:r>
              <w:t>Выборка 1</w:t>
            </w:r>
          </w:p>
        </w:tc>
        <w:tc>
          <w:tcPr>
            <w:tcW w:w="1452" w:type="dxa"/>
          </w:tcPr>
          <w:p w14:paraId="2B6D3F84" w14:textId="77777777" w:rsidR="00B21D3F" w:rsidRPr="00702D37" w:rsidRDefault="00B21D3F" w:rsidP="000E0EE5">
            <w:pPr>
              <w:ind w:firstLine="0"/>
            </w:pPr>
            <w:r>
              <w:t>Выборка 2</w:t>
            </w:r>
          </w:p>
        </w:tc>
        <w:tc>
          <w:tcPr>
            <w:tcW w:w="1651" w:type="dxa"/>
          </w:tcPr>
          <w:p w14:paraId="192A6BFE" w14:textId="77777777" w:rsidR="00B21D3F" w:rsidRPr="00702D37" w:rsidRDefault="00B21D3F" w:rsidP="000E0EE5">
            <w:pPr>
              <w:ind w:firstLine="0"/>
            </w:pPr>
            <w:r>
              <w:t>Выборка 3</w:t>
            </w:r>
          </w:p>
        </w:tc>
        <w:tc>
          <w:tcPr>
            <w:tcW w:w="1481" w:type="dxa"/>
          </w:tcPr>
          <w:p w14:paraId="0B7DBC3A" w14:textId="77777777" w:rsidR="00B21D3F" w:rsidRDefault="00B21D3F" w:rsidP="000E0EE5">
            <w:pPr>
              <w:ind w:firstLine="0"/>
            </w:pPr>
            <w:r>
              <w:t>Истинное</w:t>
            </w:r>
          </w:p>
        </w:tc>
      </w:tr>
      <w:tr w:rsidR="00B21D3F" w14:paraId="67EA4861" w14:textId="77777777" w:rsidTr="008B45D1">
        <w:tc>
          <w:tcPr>
            <w:tcW w:w="3114" w:type="dxa"/>
          </w:tcPr>
          <w:p w14:paraId="3F65B873" w14:textId="77777777" w:rsidR="00B21D3F" w:rsidRPr="005870AF" w:rsidRDefault="00B21D3F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Среднее арифметическое</w:t>
            </w:r>
          </w:p>
        </w:tc>
        <w:tc>
          <w:tcPr>
            <w:tcW w:w="1930" w:type="dxa"/>
          </w:tcPr>
          <w:p w14:paraId="3C61EE5E" w14:textId="400A228B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3332e+00</w:t>
            </w:r>
          </w:p>
        </w:tc>
        <w:tc>
          <w:tcPr>
            <w:tcW w:w="1452" w:type="dxa"/>
          </w:tcPr>
          <w:p w14:paraId="140256C8" w14:textId="314E4A14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60558e+00</w:t>
            </w:r>
          </w:p>
        </w:tc>
        <w:tc>
          <w:tcPr>
            <w:tcW w:w="1651" w:type="dxa"/>
          </w:tcPr>
          <w:p w14:paraId="38C7E6D6" w14:textId="67E62CFB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5169e+00</w:t>
            </w:r>
          </w:p>
        </w:tc>
        <w:tc>
          <w:tcPr>
            <w:tcW w:w="1481" w:type="dxa"/>
          </w:tcPr>
          <w:p w14:paraId="67EF71B6" w14:textId="4856641A" w:rsidR="00B21D3F" w:rsidRDefault="00BD055F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21D3F" w14:paraId="252C34B4" w14:textId="77777777" w:rsidTr="008B45D1">
        <w:tc>
          <w:tcPr>
            <w:tcW w:w="3114" w:type="dxa"/>
          </w:tcPr>
          <w:p w14:paraId="21E79558" w14:textId="77777777" w:rsidR="00B21D3F" w:rsidRPr="005870AF" w:rsidRDefault="00B21D3F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Выборочная медиана</w:t>
            </w:r>
          </w:p>
        </w:tc>
        <w:tc>
          <w:tcPr>
            <w:tcW w:w="1930" w:type="dxa"/>
          </w:tcPr>
          <w:p w14:paraId="4C591E38" w14:textId="54FC2C53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5864e+00</w:t>
            </w:r>
          </w:p>
        </w:tc>
        <w:tc>
          <w:tcPr>
            <w:tcW w:w="1452" w:type="dxa"/>
          </w:tcPr>
          <w:p w14:paraId="11E92E9A" w14:textId="62A15D01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70140e+00</w:t>
            </w:r>
          </w:p>
        </w:tc>
        <w:tc>
          <w:tcPr>
            <w:tcW w:w="1651" w:type="dxa"/>
          </w:tcPr>
          <w:p w14:paraId="39AD7EC5" w14:textId="60AE9902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2557e+00</w:t>
            </w:r>
          </w:p>
        </w:tc>
        <w:tc>
          <w:tcPr>
            <w:tcW w:w="1481" w:type="dxa"/>
          </w:tcPr>
          <w:p w14:paraId="4FE52794" w14:textId="45147BF8" w:rsidR="00B21D3F" w:rsidRDefault="00BD055F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21D3F" w:rsidRPr="000B7EDC" w14:paraId="4B959E8C" w14:textId="77777777" w:rsidTr="008B45D1">
        <w:tc>
          <w:tcPr>
            <w:tcW w:w="3114" w:type="dxa"/>
          </w:tcPr>
          <w:p w14:paraId="05D92EB2" w14:textId="77777777" w:rsidR="008C1732" w:rsidRPr="00020437" w:rsidRDefault="008C1732" w:rsidP="008C1732">
            <w:pPr>
              <w:ind w:firstLine="0"/>
            </w:pPr>
            <w:r w:rsidRPr="000B7EDC">
              <w:t>Усеченное среднее с разными уровнями</w:t>
            </w:r>
            <w:r>
              <w:t xml:space="preserve"> усечения</w:t>
            </w:r>
            <w:r w:rsidRPr="000B7EDC">
              <w:t xml:space="preserve">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>
                <w:rPr>
                  <w:rFonts w:ascii="Cambria Math" w:hAnsi="Cambria Math"/>
                </w:rPr>
                <m:t>≤0.5</m:t>
              </m:r>
            </m:oMath>
          </w:p>
          <w:p w14:paraId="4EAB7CDC" w14:textId="285AF971" w:rsidR="00B21D3F" w:rsidRPr="000B7EDC" w:rsidRDefault="008C1732" w:rsidP="008C1732">
            <w:pPr>
              <w:ind w:firstLine="0"/>
            </w:pPr>
            <w:r>
              <w:t>(</w:t>
            </w:r>
            <w:r w:rsidRPr="000B7EDC">
              <w:t>0.05,</w:t>
            </w:r>
            <w:r>
              <w:t xml:space="preserve"> </w:t>
            </w:r>
            <w:r w:rsidRPr="000B7EDC">
              <w:t>0.10,</w:t>
            </w:r>
            <w:r>
              <w:t xml:space="preserve"> </w:t>
            </w:r>
            <w:r w:rsidRPr="000B7EDC">
              <w:t>0.15)</w:t>
            </w:r>
          </w:p>
        </w:tc>
        <w:tc>
          <w:tcPr>
            <w:tcW w:w="1930" w:type="dxa"/>
          </w:tcPr>
          <w:p w14:paraId="1E70CD77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t>1.046622e+00</w:t>
            </w:r>
          </w:p>
          <w:p w14:paraId="65D227A2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2204e+00</w:t>
            </w:r>
          </w:p>
          <w:p w14:paraId="23E1D286" w14:textId="46509E2E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3128e+00</w:t>
            </w:r>
          </w:p>
        </w:tc>
        <w:tc>
          <w:tcPr>
            <w:tcW w:w="1452" w:type="dxa"/>
          </w:tcPr>
          <w:p w14:paraId="659B3B15" w14:textId="77777777" w:rsidR="00845A65" w:rsidRDefault="00A65204" w:rsidP="000E0EE5">
            <w:pPr>
              <w:ind w:firstLine="0"/>
              <w:rPr>
                <w:lang w:val="en-US"/>
              </w:rPr>
            </w:pPr>
            <w:r w:rsidRPr="00A65204">
              <w:t>1.055854e+00</w:t>
            </w:r>
          </w:p>
          <w:p w14:paraId="7CCBCB0B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4074e+00</w:t>
            </w:r>
          </w:p>
          <w:p w14:paraId="295626EA" w14:textId="04F919EF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3230e+00</w:t>
            </w:r>
          </w:p>
        </w:tc>
        <w:tc>
          <w:tcPr>
            <w:tcW w:w="1651" w:type="dxa"/>
          </w:tcPr>
          <w:p w14:paraId="39AE6F73" w14:textId="77777777" w:rsidR="005A016C" w:rsidRDefault="00A65204" w:rsidP="000E0EE5">
            <w:pPr>
              <w:ind w:firstLine="0"/>
              <w:rPr>
                <w:lang w:val="en-US"/>
              </w:rPr>
            </w:pPr>
            <w:r w:rsidRPr="00A65204">
              <w:t>1.049376e+00</w:t>
            </w:r>
          </w:p>
          <w:p w14:paraId="6CE4744B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5643e+00</w:t>
            </w:r>
          </w:p>
          <w:p w14:paraId="691F9661" w14:textId="174DB340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7868e+00</w:t>
            </w:r>
          </w:p>
        </w:tc>
        <w:tc>
          <w:tcPr>
            <w:tcW w:w="1481" w:type="dxa"/>
          </w:tcPr>
          <w:p w14:paraId="7BD8E9FE" w14:textId="2888CD4E" w:rsidR="00B21D3F" w:rsidRPr="000B7EDC" w:rsidRDefault="00BD055F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D055F" w14:paraId="6EB77F87" w14:textId="77777777" w:rsidTr="008B45D1">
        <w:tc>
          <w:tcPr>
            <w:tcW w:w="3114" w:type="dxa"/>
          </w:tcPr>
          <w:p w14:paraId="6CD4A71F" w14:textId="77777777" w:rsidR="00BD055F" w:rsidRPr="005870AF" w:rsidRDefault="00BD055F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Оценка максимального правдоподобия</w:t>
            </w:r>
          </w:p>
        </w:tc>
        <w:tc>
          <w:tcPr>
            <w:tcW w:w="1930" w:type="dxa"/>
          </w:tcPr>
          <w:p w14:paraId="351C2F6C" w14:textId="4D2C66AD" w:rsidR="00BD055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89876e+00</w:t>
            </w:r>
          </w:p>
        </w:tc>
        <w:tc>
          <w:tcPr>
            <w:tcW w:w="1452" w:type="dxa"/>
          </w:tcPr>
          <w:p w14:paraId="15541016" w14:textId="41C0EC6A" w:rsidR="00BD055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124343e+00</w:t>
            </w:r>
          </w:p>
        </w:tc>
        <w:tc>
          <w:tcPr>
            <w:tcW w:w="1651" w:type="dxa"/>
          </w:tcPr>
          <w:p w14:paraId="54F9EB44" w14:textId="68424CA5" w:rsidR="00BD055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95613e+00</w:t>
            </w:r>
          </w:p>
        </w:tc>
        <w:tc>
          <w:tcPr>
            <w:tcW w:w="1481" w:type="dxa"/>
          </w:tcPr>
          <w:p w14:paraId="12C3704A" w14:textId="77777777" w:rsidR="00BD055F" w:rsidRDefault="00BD055F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21D3F" w:rsidRPr="000B7EDC" w14:paraId="4990C419" w14:textId="77777777" w:rsidTr="008B45D1">
        <w:tc>
          <w:tcPr>
            <w:tcW w:w="3114" w:type="dxa"/>
          </w:tcPr>
          <w:p w14:paraId="20098B2D" w14:textId="77777777" w:rsidR="008C1732" w:rsidRDefault="008C1732" w:rsidP="008C1732">
            <w:pPr>
              <w:ind w:firstLine="0"/>
            </w:pPr>
            <w:r w:rsidRPr="004C4019">
              <w:t>Обобщенные радикальные оценки с разными значениями параметра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δ&gt;0</m:t>
              </m:r>
            </m:oMath>
            <w:r w:rsidRPr="004C4019">
              <w:t xml:space="preserve"> </w:t>
            </w:r>
          </w:p>
          <w:p w14:paraId="2D3968FE" w14:textId="63FE8A40" w:rsidR="00B21D3F" w:rsidRPr="000B7EDC" w:rsidRDefault="008C1732" w:rsidP="008C1732">
            <w:pPr>
              <w:ind w:firstLine="0"/>
            </w:pPr>
            <w:r w:rsidRPr="004C4019">
              <w:t>(0.1,</w:t>
            </w:r>
            <w:r>
              <w:t xml:space="preserve"> </w:t>
            </w:r>
            <w:r w:rsidRPr="004C4019">
              <w:t>0.5,</w:t>
            </w:r>
            <w:r>
              <w:t xml:space="preserve"> 1)</w:t>
            </w:r>
          </w:p>
        </w:tc>
        <w:tc>
          <w:tcPr>
            <w:tcW w:w="1930" w:type="dxa"/>
          </w:tcPr>
          <w:p w14:paraId="577823D6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t>1.088659e+00</w:t>
            </w:r>
          </w:p>
          <w:p w14:paraId="56EF37BF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83677e+00</w:t>
            </w:r>
          </w:p>
          <w:p w14:paraId="0E7DA2D5" w14:textId="5858C912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77402e+00</w:t>
            </w:r>
          </w:p>
        </w:tc>
        <w:tc>
          <w:tcPr>
            <w:tcW w:w="1452" w:type="dxa"/>
          </w:tcPr>
          <w:p w14:paraId="365B0FDA" w14:textId="77777777" w:rsidR="00845A65" w:rsidRDefault="00A65204" w:rsidP="000E0EE5">
            <w:pPr>
              <w:ind w:firstLine="0"/>
              <w:rPr>
                <w:lang w:val="en-US"/>
              </w:rPr>
            </w:pPr>
            <w:r w:rsidRPr="00A65204">
              <w:t>1.126735e+00</w:t>
            </w:r>
          </w:p>
          <w:p w14:paraId="49B859E2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131711e+00</w:t>
            </w:r>
          </w:p>
          <w:p w14:paraId="04DC6E98" w14:textId="310AD5FC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129691e+00</w:t>
            </w:r>
          </w:p>
        </w:tc>
        <w:tc>
          <w:tcPr>
            <w:tcW w:w="1651" w:type="dxa"/>
          </w:tcPr>
          <w:p w14:paraId="59D368BA" w14:textId="77777777" w:rsidR="005A016C" w:rsidRDefault="00A65204" w:rsidP="000E0EE5">
            <w:pPr>
              <w:ind w:firstLine="0"/>
              <w:rPr>
                <w:lang w:val="en-US"/>
              </w:rPr>
            </w:pPr>
            <w:r w:rsidRPr="00A65204">
              <w:t>1.095344e+00</w:t>
            </w:r>
          </w:p>
          <w:p w14:paraId="6A3E6E32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92450e+00</w:t>
            </w:r>
          </w:p>
          <w:p w14:paraId="178B6CF3" w14:textId="7DE421B6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87281e+00</w:t>
            </w:r>
          </w:p>
        </w:tc>
        <w:tc>
          <w:tcPr>
            <w:tcW w:w="1481" w:type="dxa"/>
          </w:tcPr>
          <w:p w14:paraId="5ADF74CD" w14:textId="6104FDD9" w:rsidR="00B21D3F" w:rsidRPr="000B7EDC" w:rsidRDefault="00BD055F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</w:tbl>
    <w:p w14:paraId="67BFD0C2" w14:textId="4831D6DF" w:rsidR="002B5447" w:rsidRPr="002B5447" w:rsidRDefault="002B5447" w:rsidP="000E7309">
      <w:pPr>
        <w:spacing w:before="240"/>
        <w:ind w:firstLine="0"/>
        <w:rPr>
          <w:b/>
          <w:bCs/>
        </w:rPr>
      </w:pPr>
    </w:p>
    <w:p w14:paraId="79E6E326" w14:textId="77777777" w:rsidR="002B5447" w:rsidRDefault="002B5447">
      <w:pPr>
        <w:ind w:firstLine="0"/>
        <w:rPr>
          <w:b/>
          <w:bCs/>
        </w:rPr>
      </w:pPr>
      <w:r>
        <w:rPr>
          <w:b/>
          <w:bCs/>
        </w:rPr>
        <w:br w:type="page"/>
      </w:r>
    </w:p>
    <w:p w14:paraId="4550491F" w14:textId="44B8A035" w:rsidR="005D5643" w:rsidRPr="00F366F3" w:rsidRDefault="005D5643" w:rsidP="00F366F3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F366F3">
        <w:rPr>
          <w:b/>
          <w:bCs/>
        </w:rPr>
        <w:lastRenderedPageBreak/>
        <w:t>График с функциями влияния для всех использованных оценок.</w:t>
      </w:r>
    </w:p>
    <w:p w14:paraId="5570C616" w14:textId="77777777" w:rsidR="00AF2047" w:rsidRPr="009065D6" w:rsidRDefault="00AF2047" w:rsidP="00AF2047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9065D6">
        <w:rPr>
          <w:szCs w:val="28"/>
        </w:rPr>
        <w:t>Среднее арифметическое</w:t>
      </w:r>
    </w:p>
    <w:p w14:paraId="626C1301" w14:textId="77777777" w:rsidR="00AF2047" w:rsidRPr="00DE0F9E" w:rsidRDefault="00AF2047" w:rsidP="00AF2047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I</m:t>
          </m:r>
          <m:r>
            <w:rPr>
              <w:rFonts w:ascii="Cambria Math" w:hAnsi="Cambria Math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y</m:t>
          </m:r>
          <m:r>
            <w:rPr>
              <w:rFonts w:ascii="Cambria Math" w:hAnsi="Cambria Math"/>
              <w:szCs w:val="28"/>
            </w:rPr>
            <m:t>-</m:t>
          </m:r>
          <m:r>
            <w:rPr>
              <w:rFonts w:ascii="Cambria Math" w:hAnsi="Cambria Math"/>
              <w:szCs w:val="28"/>
              <w:lang w:val="en-US"/>
            </w:rPr>
            <m:t>θ</m:t>
          </m:r>
        </m:oMath>
      </m:oMathPara>
    </w:p>
    <w:p w14:paraId="67220579" w14:textId="65084F0B" w:rsidR="00AF2047" w:rsidRPr="00BA188A" w:rsidRDefault="009E2E0C" w:rsidP="00AF2047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w:r>
        <w:rPr>
          <w:noProof/>
        </w:rPr>
        <w:drawing>
          <wp:inline distT="0" distB="0" distL="0" distR="0" wp14:anchorId="0ACD39BB" wp14:editId="73F6F9AD">
            <wp:extent cx="2961186" cy="2930769"/>
            <wp:effectExtent l="0" t="0" r="0" b="3175"/>
            <wp:docPr id="6330462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046276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70229" cy="2939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8D351" w14:textId="77777777" w:rsidR="00AF2047" w:rsidRPr="009065D6" w:rsidRDefault="00AF2047" w:rsidP="00AF2047">
      <w:pPr>
        <w:pStyle w:val="ListParagraph"/>
        <w:numPr>
          <w:ilvl w:val="0"/>
          <w:numId w:val="23"/>
        </w:numPr>
        <w:spacing w:before="240"/>
        <w:rPr>
          <w:szCs w:val="28"/>
        </w:rPr>
      </w:pPr>
      <w:r w:rsidRPr="009065D6">
        <w:rPr>
          <w:noProof/>
        </w:rPr>
        <w:t>Выборочная медиана</w:t>
      </w:r>
    </w:p>
    <w:p w14:paraId="620F9487" w14:textId="77777777" w:rsidR="00AF2047" w:rsidRPr="00D76E25" w:rsidRDefault="00AF2047" w:rsidP="00AF2047">
      <w:pPr>
        <w:spacing w:before="240"/>
        <w:ind w:firstLine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λsign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y-θ</m:t>
                  </m:r>
                </m:e>
              </m:d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2f(0)</m:t>
              </m:r>
            </m:den>
          </m:f>
        </m:oMath>
      </m:oMathPara>
    </w:p>
    <w:p w14:paraId="250DE975" w14:textId="0DDB0FE5" w:rsidR="00D76E25" w:rsidRPr="00780E44" w:rsidRDefault="005E2BCD" w:rsidP="00D76E25">
      <w:pPr>
        <w:spacing w:before="240"/>
        <w:ind w:firstLine="0"/>
        <w:jc w:val="center"/>
        <w:rPr>
          <w:rFonts w:eastAsiaTheme="minorEastAsia"/>
          <w:lang w:val="en-US"/>
        </w:rPr>
      </w:pPr>
      <w:r>
        <w:rPr>
          <w:noProof/>
        </w:rPr>
        <w:drawing>
          <wp:inline distT="0" distB="0" distL="0" distR="0" wp14:anchorId="27FD7772" wp14:editId="0A2DCB8D">
            <wp:extent cx="2797063" cy="2807677"/>
            <wp:effectExtent l="0" t="0" r="3810" b="0"/>
            <wp:docPr id="11910738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073863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08893" cy="2819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BDD3A" w14:textId="77777777" w:rsidR="00AF2047" w:rsidRPr="007D422C" w:rsidRDefault="00AF2047" w:rsidP="00AF2047">
      <w:pPr>
        <w:pStyle w:val="ListParagraph"/>
        <w:numPr>
          <w:ilvl w:val="0"/>
          <w:numId w:val="23"/>
        </w:numPr>
        <w:spacing w:before="240"/>
        <w:rPr>
          <w:b/>
          <w:bCs/>
          <w:lang w:val="en-US"/>
        </w:rPr>
      </w:pPr>
      <w:r w:rsidRPr="009065D6">
        <w:rPr>
          <w:noProof/>
          <w:lang w:val="en-US"/>
        </w:rPr>
        <w:t>Оценка максимального правдоподобия</w:t>
      </w:r>
    </w:p>
    <w:p w14:paraId="5842C659" w14:textId="77777777" w:rsidR="00AF2047" w:rsidRPr="005E2BCD" w:rsidRDefault="00AF2047" w:rsidP="00AF2047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z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(z)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dz</m:t>
                      </m:r>
                    </m:e>
                  </m:nary>
                </m:e>
              </m:d>
            </m:den>
          </m:f>
        </m:oMath>
      </m:oMathPara>
    </w:p>
    <w:p w14:paraId="69EE5528" w14:textId="77777777" w:rsidR="005E2BCD" w:rsidRDefault="005E2BCD" w:rsidP="00AF2047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</w:p>
    <w:p w14:paraId="3B1E5EE1" w14:textId="172FF29E" w:rsidR="001E25D1" w:rsidRDefault="00C07AE9" w:rsidP="009F1FBC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  <w:r>
        <w:rPr>
          <w:noProof/>
        </w:rPr>
        <w:lastRenderedPageBreak/>
        <w:drawing>
          <wp:inline distT="0" distB="0" distL="0" distR="0" wp14:anchorId="5B88EE69" wp14:editId="3332DFDD">
            <wp:extent cx="2924907" cy="2782880"/>
            <wp:effectExtent l="0" t="0" r="8890" b="0"/>
            <wp:docPr id="20253842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384205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30217" cy="2787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67520" w14:textId="77777777" w:rsidR="003F16F7" w:rsidRPr="009F1FBC" w:rsidRDefault="003F16F7" w:rsidP="009F1FBC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6A3B336F" w14:textId="77777777" w:rsidR="00AF2047" w:rsidRPr="00675071" w:rsidRDefault="00AF2047" w:rsidP="00AF2047">
      <w:pPr>
        <w:pStyle w:val="ListParagraph"/>
        <w:numPr>
          <w:ilvl w:val="0"/>
          <w:numId w:val="23"/>
        </w:numPr>
      </w:pPr>
      <w:r w:rsidRPr="000B7EDC">
        <w:t>Усеченное среднее с разными уровнями</w:t>
      </w:r>
      <w:r>
        <w:t xml:space="preserve"> усечения</w:t>
      </w:r>
      <m:oMath>
        <m:r>
          <w:rPr>
            <w:rFonts w:ascii="Cambria Math" w:hAnsi="Cambria Math"/>
          </w:rPr>
          <m:t xml:space="preserve"> α∈ </m:t>
        </m:r>
      </m:oMath>
      <w:r>
        <w:t>(</w:t>
      </w:r>
      <w:r w:rsidRPr="000B7EDC">
        <w:t>0.05,</w:t>
      </w:r>
      <w:r>
        <w:t xml:space="preserve"> </w:t>
      </w:r>
      <w:r w:rsidRPr="000B7EDC">
        <w:t>0.10,</w:t>
      </w:r>
      <w:r>
        <w:t xml:space="preserve"> </w:t>
      </w:r>
      <w:r w:rsidRPr="000B7EDC">
        <w:t>0.15)</w:t>
      </w:r>
    </w:p>
    <w:p w14:paraId="7C31288D" w14:textId="77777777" w:rsidR="00AF2047" w:rsidRPr="00675071" w:rsidRDefault="00AF2047" w:rsidP="00AF2047">
      <w:pPr>
        <w:spacing w:before="240"/>
        <w:ind w:left="709" w:firstLine="0"/>
        <w:rPr>
          <w:b/>
          <w:bCs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1-2α</m:t>
              </m:r>
            </m:den>
          </m:f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-q, 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&lt;-q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,   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noProof/>
                      <w:lang w:val="en-US"/>
                    </w:rPr>
                    <m:t>≤q</m:t>
                  </m:r>
                </m:e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q,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>&gt;q</m:t>
                  </m:r>
                </m:e>
              </m:eqArr>
            </m:e>
          </m:d>
        </m:oMath>
      </m:oMathPara>
    </w:p>
    <w:p w14:paraId="04ED9366" w14:textId="77777777" w:rsidR="00AF2047" w:rsidRDefault="00AF2047" w:rsidP="00AF2047">
      <w:pPr>
        <w:spacing w:before="240"/>
        <w:ind w:left="709" w:firstLine="0"/>
        <w:jc w:val="center"/>
        <w:rPr>
          <w:szCs w:val="28"/>
          <w:lang w:val="en-US"/>
        </w:rPr>
      </w:pPr>
      <w:r w:rsidRPr="00F147AE">
        <w:rPr>
          <w:position w:val="-30"/>
          <w:szCs w:val="28"/>
        </w:rPr>
        <w:object w:dxaOrig="2260" w:dyaOrig="820" w14:anchorId="2B00B6C7">
          <v:shape id="_x0000_i1027" type="#_x0000_t75" style="width:113.5pt;height:41pt" o:ole="">
            <v:imagedata r:id="rId37" o:title=""/>
          </v:shape>
          <o:OLEObject Type="Embed" ProgID="Equation.DSMT4" ShapeID="_x0000_i1027" DrawAspect="Content" ObjectID="_1792080066" r:id="rId38"/>
        </w:object>
      </w:r>
    </w:p>
    <w:p w14:paraId="63E90D56" w14:textId="38AA8888" w:rsidR="00AF095E" w:rsidRPr="00AF095E" w:rsidRDefault="00CF431E" w:rsidP="00AF2047">
      <w:pPr>
        <w:spacing w:before="240"/>
        <w:ind w:left="709" w:firstLine="0"/>
        <w:jc w:val="center"/>
        <w:rPr>
          <w:szCs w:val="28"/>
          <w:lang w:val="en-US"/>
        </w:rPr>
      </w:pPr>
      <w:r>
        <w:rPr>
          <w:noProof/>
        </w:rPr>
        <w:drawing>
          <wp:inline distT="0" distB="0" distL="0" distR="0" wp14:anchorId="0144ADBD" wp14:editId="04245097">
            <wp:extent cx="3358662" cy="3349253"/>
            <wp:effectExtent l="0" t="0" r="0" b="3810"/>
            <wp:docPr id="5653488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348822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370402" cy="336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C725E" w14:textId="55EC82C0" w:rsidR="00AF2047" w:rsidRDefault="00AF2047" w:rsidP="00AF2047">
      <w:pPr>
        <w:spacing w:before="240"/>
        <w:ind w:left="709" w:firstLine="0"/>
        <w:jc w:val="center"/>
        <w:rPr>
          <w:szCs w:val="28"/>
          <w:lang w:val="en-US"/>
        </w:rPr>
      </w:pPr>
    </w:p>
    <w:p w14:paraId="0FBAABBE" w14:textId="77777777" w:rsidR="00DC518D" w:rsidRPr="004849ED" w:rsidRDefault="00DC518D" w:rsidP="00DC518D">
      <w:pPr>
        <w:pStyle w:val="ListParagraph"/>
        <w:numPr>
          <w:ilvl w:val="0"/>
          <w:numId w:val="25"/>
        </w:numPr>
      </w:pPr>
      <w:r w:rsidRPr="004C4019">
        <w:lastRenderedPageBreak/>
        <w:t>Обобщенные радикальные оценки с разными значениями параметра</w:t>
      </w:r>
      <w:r>
        <w:t xml:space="preserve"> </w:t>
      </w:r>
      <m:oMath>
        <m:r>
          <w:rPr>
            <w:rFonts w:ascii="Cambria Math" w:hAnsi="Cambria Math"/>
          </w:rPr>
          <m:t>δ</m:t>
        </m:r>
        <m:r>
          <w:rPr>
            <w:rFonts w:ascii="Cambria Math" w:eastAsiaTheme="minorEastAsia" w:hAnsi="Cambria Math"/>
          </w:rPr>
          <m:t>∈</m:t>
        </m:r>
      </m:oMath>
      <w:r w:rsidRPr="004C4019">
        <w:t xml:space="preserve"> (0.1,</w:t>
      </w:r>
      <w:r>
        <w:t xml:space="preserve"> </w:t>
      </w:r>
      <w:r w:rsidRPr="004C4019">
        <w:t>0.5,</w:t>
      </w:r>
      <w:r>
        <w:t xml:space="preserve"> 1)</w:t>
      </w:r>
    </w:p>
    <w:p w14:paraId="075B3F24" w14:textId="77777777" w:rsidR="00DC518D" w:rsidRPr="00162729" w:rsidRDefault="00DC518D" w:rsidP="00DC518D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δ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δ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(z)dz</m:t>
                      </m:r>
                    </m:e>
                  </m:nary>
                </m:e>
              </m:d>
            </m:den>
          </m:f>
        </m:oMath>
      </m:oMathPara>
    </w:p>
    <w:p w14:paraId="79C5330E" w14:textId="77777777" w:rsidR="00162729" w:rsidRPr="00110E79" w:rsidRDefault="00162729" w:rsidP="00DC518D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</w:p>
    <w:p w14:paraId="5291F483" w14:textId="6C57696A" w:rsidR="00DC518D" w:rsidRPr="00072717" w:rsidRDefault="00072717" w:rsidP="00072717">
      <w:pPr>
        <w:spacing w:before="240"/>
        <w:jc w:val="center"/>
        <w:rPr>
          <w:b/>
          <w:bCs/>
          <w:lang w:val="en-US"/>
        </w:rPr>
      </w:pPr>
      <w:r>
        <w:rPr>
          <w:noProof/>
        </w:rPr>
        <w:drawing>
          <wp:inline distT="0" distB="0" distL="0" distR="0" wp14:anchorId="70740888" wp14:editId="4C5FBD6C">
            <wp:extent cx="4846700" cy="4779818"/>
            <wp:effectExtent l="0" t="0" r="0" b="1905"/>
            <wp:docPr id="12196352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635204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50209" cy="478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61262" w14:textId="7F50FB70" w:rsidR="00CC75F2" w:rsidRDefault="00EA1F66" w:rsidP="00943BDC">
      <w:pPr>
        <w:pStyle w:val="12"/>
        <w:spacing w:before="240"/>
      </w:pPr>
      <w:r>
        <w:t xml:space="preserve">4. </w:t>
      </w:r>
      <w:r w:rsidR="00C84856">
        <w:t>Выводы</w:t>
      </w:r>
    </w:p>
    <w:p w14:paraId="41FACD05" w14:textId="77777777" w:rsidR="002D4936" w:rsidRDefault="008350DA" w:rsidP="00BF6D3C">
      <w:pPr>
        <w:spacing w:after="0"/>
      </w:pPr>
      <w:r>
        <w:t xml:space="preserve">Все робастные и не робастные оценки работают одинаково для чистого распределения. </w:t>
      </w:r>
      <w:r w:rsidR="002D4936">
        <w:t>При симметричном засорении</w:t>
      </w:r>
      <w:r>
        <w:t xml:space="preserve"> робастные оценки показывают истинное значения параметра сдвига.</w:t>
      </w:r>
      <w:r w:rsidR="002D4936">
        <w:t xml:space="preserve"> </w:t>
      </w:r>
      <w:r w:rsidR="00855C40">
        <w:t xml:space="preserve">При асимметричном засорения все рассмотренные оценки получились неустойчивыми. </w:t>
      </w:r>
    </w:p>
    <w:p w14:paraId="18520E93" w14:textId="61924A05" w:rsidR="009A4174" w:rsidRPr="00D5008E" w:rsidRDefault="00160ADD" w:rsidP="00851128">
      <w:pPr>
        <w:spacing w:after="0"/>
      </w:pPr>
      <w:r>
        <w:t xml:space="preserve">Полученные значения сдвига, соответствует условию асимптотической </w:t>
      </w:r>
      <w:proofErr w:type="spellStart"/>
      <w:r>
        <w:t>несмещённости</w:t>
      </w:r>
      <w:proofErr w:type="spellEnd"/>
      <w:r>
        <w:t xml:space="preserve"> </w:t>
      </w:r>
      <m:oMath>
        <m:r>
          <w:rPr>
            <w:rFonts w:ascii="Cambria Math" w:hAnsi="Cambria Math"/>
          </w:rPr>
          <m:t>E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y</m:t>
            </m:r>
            <m:r>
              <w:rPr>
                <w:rFonts w:ascii="Cambria Math" w:hAnsi="Cambria Math"/>
              </w:rPr>
              <m:t>,θ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=0</m:t>
        </m:r>
      </m:oMath>
      <w:r w:rsidRPr="00160ADD">
        <w:t xml:space="preserve">, </w:t>
      </w:r>
      <w:r>
        <w:t xml:space="preserve">получили что ноль функции влияния оценок </w:t>
      </w:r>
      <m:oMath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(0)</m:t>
        </m:r>
      </m:oMath>
      <w:r w:rsidR="008350DA" w:rsidRPr="008350DA">
        <w:t xml:space="preserve"> </w:t>
      </w:r>
      <w:r>
        <w:t>совпадает с найденным значением сдвига.</w:t>
      </w:r>
    </w:p>
    <w:p w14:paraId="08260809" w14:textId="360F0861" w:rsidR="00F17EB7" w:rsidRPr="00F663B9" w:rsidRDefault="003F62BD" w:rsidP="00F17EB7">
      <w:pPr>
        <w:pStyle w:val="12"/>
        <w:spacing w:before="240"/>
        <w:rPr>
          <w:lang w:val="en-US"/>
        </w:rPr>
      </w:pPr>
      <w:r w:rsidRPr="00F663B9">
        <w:rPr>
          <w:lang w:val="en-US"/>
        </w:rPr>
        <w:t xml:space="preserve">5. </w:t>
      </w:r>
      <w:r>
        <w:t>Текст</w:t>
      </w:r>
      <w:r w:rsidRPr="00F663B9">
        <w:rPr>
          <w:lang w:val="en-US"/>
        </w:rPr>
        <w:t xml:space="preserve"> </w:t>
      </w:r>
      <w:r>
        <w:t>программы</w:t>
      </w:r>
    </w:p>
    <w:p w14:paraId="451C3250" w14:textId="77777777" w:rsidR="00F94D68" w:rsidRPr="00F663B9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F663B9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efine</w:t>
      </w:r>
      <w:r w:rsidRPr="00F663B9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F663B9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USE</w:t>
      </w:r>
      <w:r w:rsidRPr="00F663B9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TH</w:t>
      </w:r>
      <w:r w:rsidRPr="00F663B9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DEFINES</w:t>
      </w:r>
      <w:proofErr w:type="spellEnd"/>
    </w:p>
    <w:p w14:paraId="65C2F5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defin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WRITE</w:t>
      </w:r>
    </w:p>
    <w:p w14:paraId="034BC3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981A1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cstdlib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422D78E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lastRenderedPageBreak/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ctime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6583847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cstdio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017D4B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cmath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3EC852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fstream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2608BFB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pec_func.hpp"</w:t>
      </w:r>
    </w:p>
    <w:p w14:paraId="38AF99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3A3DB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using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amespac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td;</w:t>
      </w:r>
      <w:proofErr w:type="gramEnd"/>
    </w:p>
    <w:p w14:paraId="002D2B3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FDFCF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300;</w:t>
      </w:r>
      <w:proofErr w:type="gramEnd"/>
    </w:p>
    <w:p w14:paraId="282CDD2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PS = 0.30;      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clogging probability</w:t>
      </w:r>
    </w:p>
    <w:p w14:paraId="5C2D19F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94977F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1.0;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hift for pure distribution</w:t>
      </w:r>
    </w:p>
    <w:p w14:paraId="228CF0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1.25;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cale for pure distribution</w:t>
      </w:r>
    </w:p>
    <w:p w14:paraId="13EB166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C67C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;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hift for symmetrical clogging distribution</w:t>
      </w:r>
    </w:p>
    <w:p w14:paraId="25ABBE3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3.0;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cale for symmetrical clogging distribution</w:t>
      </w:r>
    </w:p>
    <w:p w14:paraId="48AD2B3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6605B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2.5;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hift for asymmetrical clogging distribution</w:t>
      </w:r>
    </w:p>
    <w:p w14:paraId="29AF0B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+ 0.25;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cale for asymmetrical clogging distribution</w:t>
      </w:r>
    </w:p>
    <w:p w14:paraId="3B4CF4F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25FBC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LPHA = 0.0;           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trimmed mean parameter</w:t>
      </w:r>
    </w:p>
    <w:p w14:paraId="7DC390A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DELTA = 0.0;           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 xml:space="preserve">// radical function power 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coef</w:t>
      </w:r>
      <w:proofErr w:type="spellEnd"/>
    </w:p>
    <w:p w14:paraId="5291ED6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34D56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PureValu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P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90A634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6E908D5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 xml:space="preserve">("Calculating </w:t>
      </w:r>
      <w:proofErr w:type="gram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value..</w:t>
      </w:r>
      <w:proofErr w:type="gram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\n");</w:t>
      </w:r>
    </w:p>
    <w:p w14:paraId="3A8A181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1, r2, r3, r4,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5;</w:t>
      </w:r>
      <w:proofErr w:type="gramEnd"/>
    </w:p>
    <w:p w14:paraId="5ECA34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x1, x2,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z;</w:t>
      </w:r>
      <w:proofErr w:type="gramEnd"/>
    </w:p>
    <w:p w14:paraId="0E4CAA5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E2F29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1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624CEE8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2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3C66CE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F1316A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pow(7, -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A5864F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pow(7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C2684A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BC50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fourte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5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4.0;</w:t>
      </w:r>
      <w:proofErr w:type="gramEnd"/>
    </w:p>
    <w:p w14:paraId="2F60FB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693B45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{</w:t>
      </w:r>
    </w:p>
    <w:p w14:paraId="5B79811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1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5F5AE8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3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3D92EAC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}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1 == 0 || r3 == 0 || r1 == 1 || r3 == 1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846681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149F0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1 &lt;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P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422604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477BC98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tru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72EF38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5E4FD0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{</w:t>
      </w:r>
    </w:p>
    <w:p w14:paraId="36F5A8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4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95E7F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5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947EE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2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2782FF3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}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4 == 0 || r5 == 0 || r2 == 0 || r4 == 1 || r5 == 1 || r2 == 1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786EE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E6649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z = sqrt(-2 * log(r4)) * cos(2 *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_P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r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5272D7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1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z;</w:t>
      </w:r>
      <w:proofErr w:type="gramEnd"/>
    </w:p>
    <w:p w14:paraId="7B0871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x1) &lt;= 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{</w:t>
      </w:r>
      <w:proofErr w:type="gramEnd"/>
    </w:p>
    <w:p w14:paraId="0DE5970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("Not Done\n"</w:t>
      </w:r>
      <w:proofErr w:type="gram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);</w:t>
      </w:r>
      <w:proofErr w:type="gramEnd"/>
    </w:p>
    <w:p w14:paraId="3BDFAD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log(r2) &lt;= -pow(abs(x1), 7) +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x1 * x1 * 0.5 -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fourte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F1F3F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3CE3313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("Done\n"</w:t>
      </w:r>
      <w:proofErr w:type="gram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);</w:t>
      </w:r>
      <w:proofErr w:type="gramEnd"/>
    </w:p>
    <w:p w14:paraId="72E51DC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5AB4E1C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6846012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60A6428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6553125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3EF2FFD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B4D1D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2 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- (log(r3)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8697F5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24716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("Done\n"</w:t>
      </w:r>
      <w:proofErr w:type="gram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);</w:t>
      </w:r>
      <w:proofErr w:type="gramEnd"/>
    </w:p>
    <w:p w14:paraId="2C2AB9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E2BA36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1 &lt; (1.0 +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P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0.5)</w:t>
      </w:r>
    </w:p>
    <w:p w14:paraId="6B29366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27191B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-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093D46B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</w:p>
    <w:p w14:paraId="0ECE9D7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77BC6E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28A829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tribution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26C143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F41EC1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7F0B66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&gt;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736655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37DD40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mp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-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(abs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- 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3E0393B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= exp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mp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A4753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D5E757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7BCE07A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= exp(-pow(abs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 7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A07E0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B2E9C8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637732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84A95E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1064E7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0A19ADC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162B4B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5FE78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E581E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-log(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tribution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(</w:t>
      </w:r>
      <w:proofErr w:type="gramEnd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58944A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E1CE63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N;</w:t>
      </w:r>
      <w:proofErr w:type="gramEnd"/>
    </w:p>
    <w:p w14:paraId="25B86A2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ECE21E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4F787C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172127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6DED836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4BD7A6E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B2A5EF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divider = pow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tribution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(0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 DELTA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389A6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2C88A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026AD2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-pow(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tribution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(</w:t>
      </w:r>
      <w:proofErr w:type="gramEnd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, DELTA)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divider;</w:t>
      </w:r>
      <w:proofErr w:type="gramEnd"/>
    </w:p>
    <w:p w14:paraId="570E91D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4FCEDF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N;</w:t>
      </w:r>
      <w:proofErr w:type="gramEnd"/>
    </w:p>
    <w:p w14:paraId="56423B4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45E8FA1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5D03D3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70CA666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1FC6CF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6180339887498948482;</w:t>
      </w:r>
      <w:proofErr w:type="gramEnd"/>
    </w:p>
    <w:p w14:paraId="290A1B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03C90A2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m = 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5296DF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1172A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70D3D9E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0A5BD55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014BF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m - n) &gt;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3713C5F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0C9E20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1 = m - (m - n) /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2945FDA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2 = n + (m - n) /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7D1FA65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3D087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x1) &lt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x2))</w:t>
      </w:r>
    </w:p>
    <w:p w14:paraId="3A7A5A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m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02FB473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7CE6E3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40C25B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7B4D94C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A5240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n + m)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2;</w:t>
      </w:r>
      <w:proofErr w:type="gramEnd"/>
    </w:p>
    <w:p w14:paraId="707053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03847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A2B32E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564B79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288380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6180339887498948482;</w:t>
      </w:r>
      <w:proofErr w:type="gramEnd"/>
    </w:p>
    <w:p w14:paraId="57E0AE6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618F82D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m = 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599BD2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9E50C7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731B51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7A1723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4B1C8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m - n) &gt;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136CFD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5734B1E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1 = m - (m - n) /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1B994D5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2 = n + (m - n) /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633826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C21ED7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x1) &lt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x2))</w:t>
      </w:r>
    </w:p>
    <w:p w14:paraId="3CA0402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m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6ACAFD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085ABB7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1BD73CE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2B48D80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494DB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n + m)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2;</w:t>
      </w:r>
      <w:proofErr w:type="gramEnd"/>
    </w:p>
    <w:p w14:paraId="7DAA8F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35C1FA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37956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I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)</w:t>
      </w:r>
    </w:p>
    <w:p w14:paraId="7F6B3F5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06921C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;</w:t>
      </w:r>
      <w:proofErr w:type="gramEnd"/>
    </w:p>
    <w:p w14:paraId="6C40B16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8E33A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esult;</w:t>
      </w:r>
      <w:proofErr w:type="gramEnd"/>
    </w:p>
    <w:p w14:paraId="104AF8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71A5AE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91EC7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I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)</w:t>
      </w:r>
    </w:p>
    <w:p w14:paraId="6CDA78C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1458ADE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;</w:t>
      </w:r>
      <w:proofErr w:type="gramEnd"/>
    </w:p>
    <w:p w14:paraId="291567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530130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esult;</w:t>
      </w:r>
      <w:proofErr w:type="gramEnd"/>
    </w:p>
    <w:p w14:paraId="1057E87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77DD1A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E1DFB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rithmetic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4516C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42BEC9C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2C4F75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7F527E5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+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1AC63BE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N;</w:t>
      </w:r>
      <w:proofErr w:type="gramEnd"/>
    </w:p>
    <w:p w14:paraId="41F5EF6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2EE29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5B5EB0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persio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3F05D9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E782C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434B282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355052B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582C5B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N;</w:t>
      </w:r>
      <w:proofErr w:type="gramEnd"/>
    </w:p>
    <w:p w14:paraId="64E812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3615508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AC0181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SampleMedi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66695F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739405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10A076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N % 2 == 0)</w:t>
      </w:r>
    </w:p>
    <w:p w14:paraId="76E3291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N / 2] + 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(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N / 2) - 1])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2.0;</w:t>
      </w:r>
      <w:proofErr w:type="gramEnd"/>
    </w:p>
    <w:p w14:paraId="03AD2C4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25888B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 / 2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0260EE7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esult;</w:t>
      </w:r>
      <w:proofErr w:type="gramEnd"/>
    </w:p>
    <w:p w14:paraId="5BA9EC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0EF5C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9B9C98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symmetry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774B9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2409AA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21E171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60CBA91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021D72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(N * pow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.5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D47D5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37C9E94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80821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Kurtosis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4B09D9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3F999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;</w:t>
      </w:r>
      <w:proofErr w:type="gramEnd"/>
    </w:p>
    <w:p w14:paraId="2984DB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68E9051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E766B3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/= (N 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FFC58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-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3.0;</w:t>
      </w:r>
      <w:proofErr w:type="gramEnd"/>
    </w:p>
    <w:p w14:paraId="7ED45F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346885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8D6B5A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500390F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33DC867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2E1FEC1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k = N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LPHA;</w:t>
      </w:r>
      <w:proofErr w:type="gramEnd"/>
    </w:p>
    <w:p w14:paraId="19B1B65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k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 - k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1AC8B4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+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636830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(N - 2 * k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F078BC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4F8B431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C98A5D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main()</w:t>
      </w:r>
    </w:p>
    <w:p w14:paraId="771FDC1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1C4B18C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onstants</w:t>
      </w:r>
    </w:p>
    <w:p w14:paraId="08033E0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F6F45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9;</w:t>
      </w:r>
      <w:proofErr w:type="gramEnd"/>
    </w:p>
    <w:p w14:paraId="6ADB1F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2 = v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7358CD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3 = v2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30E311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4 = v3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1220EE4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5 = v4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1460CAB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6 = v5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604CC0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7 = v6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7B70345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A95FA3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 = 7.0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6;</w:t>
      </w:r>
      <w:proofErr w:type="gramEnd"/>
    </w:p>
    <w:p w14:paraId="06AC60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2 = a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;</w:t>
      </w:r>
      <w:proofErr w:type="gramEnd"/>
    </w:p>
    <w:p w14:paraId="1E069BA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3 = a2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;</w:t>
      </w:r>
      <w:proofErr w:type="gramEnd"/>
    </w:p>
    <w:p w14:paraId="7E8D38D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4 = a3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;</w:t>
      </w:r>
      <w:proofErr w:type="gramEnd"/>
    </w:p>
    <w:p w14:paraId="0ACA89A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5 = a4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;</w:t>
      </w:r>
      <w:proofErr w:type="gramEnd"/>
    </w:p>
    <w:p w14:paraId="170F240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AE61D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1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2901B6E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2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41D1A8C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hre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3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2343FE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5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027C08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fourte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5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4.0;</w:t>
      </w:r>
      <w:proofErr w:type="gramEnd"/>
    </w:p>
    <w:p w14:paraId="6B4CC70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B7CA3F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pow(7, -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7AA7F9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pow(7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2EE77E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17A0E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v7 = exp(-v7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297291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C11189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K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gamm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7) + ev7 / v6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6E88D8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8B45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ariance = (2.0 / K) * (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gamm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hre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7) 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+ ev7 * ((2 / a3) +</w:t>
      </w:r>
    </w:p>
    <w:p w14:paraId="73F11D9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                                                                  (2 * v / a2) +</w:t>
      </w:r>
    </w:p>
    <w:p w14:paraId="0409CA2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                                                                  (v2 / a)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69E1EC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B0E95F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gamma2 = (2.0 / K) * (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gamm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7) 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+ ev7 * ((24 / a5) +</w:t>
      </w:r>
    </w:p>
    <w:p w14:paraId="799D473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24 * v / a4) +</w:t>
      </w:r>
    </w:p>
    <w:p w14:paraId="21C1819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12 * v2 / a3) +</w:t>
      </w:r>
    </w:p>
    <w:p w14:paraId="17944B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4 * v3 / a2) +</w:t>
      </w:r>
    </w:p>
    <w:p w14:paraId="2F30A78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v4 / a)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8987C6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igamma2 /= variance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ariance;</w:t>
      </w:r>
      <w:proofErr w:type="gramEnd"/>
    </w:p>
    <w:p w14:paraId="0CE94D6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igamma2 -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3.0;</w:t>
      </w:r>
      <w:proofErr w:type="gramEnd"/>
    </w:p>
    <w:p w14:paraId="6D4AC4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85C88E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P = 2.0 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gamm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7) / (7.0 * K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0FD648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40681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Constants:\n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8B56C7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v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30E51B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variance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ariance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760CB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igamma2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igamma2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77CB1D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P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P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5BEAAE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: %e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EAED25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3C8CB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59384F1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03E94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ran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time(</w:t>
      </w:r>
      <w:proofErr w:type="spellStart"/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ullptr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BD68A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9A3AB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47CB77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3A29E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70A5066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05F478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EB9551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7701D84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1CD3DB5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6934D1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;</w:t>
      </w:r>
      <w:proofErr w:type="gramEnd"/>
    </w:p>
    <w:p w14:paraId="5C0117B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0F78F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2442B78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  <w:t>{</w:t>
      </w:r>
    </w:p>
    <w:p w14:paraId="2E867A8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 =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PureValu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(P, v, a) +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7816418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8DD181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</w:p>
    <w:p w14:paraId="24F1CC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6B3D24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239D037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 =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PureValu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(P, v, a) +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451302A" w14:textId="77777777" w:rsidR="00F94D68" w:rsidRPr="00A65204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9B1661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A65204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A65204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65A762D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 &lt; EPS)</w:t>
      </w:r>
    </w:p>
    <w:p w14:paraId="6187B9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2ED33DF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78FC9AB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0DC97A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57946E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8A2788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2BF737C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46247C0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 =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PureValu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(P, v, a) +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0B6059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20203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25E1F5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 &lt; EPS)</w:t>
      </w:r>
    </w:p>
    <w:p w14:paraId="6FE4923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2ECAF4E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3B21D1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1B77B2E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</w:p>
    <w:p w14:paraId="5A17E63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1E7CE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qsor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N, </w:t>
      </w:r>
      <w:proofErr w:type="spellStart"/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sizeo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</w:t>
      </w:r>
    </w:p>
    <w:p w14:paraId="14D8D58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[]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5D83E80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2869C5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x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7CCDF2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y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3D5092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ECDECC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gt; *y)</w:t>
      </w:r>
    </w:p>
    <w:p w14:paraId="5D0131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11C9B0D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lt; *y)</w:t>
      </w:r>
    </w:p>
    <w:p w14:paraId="019137B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3B132FA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A1756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1C70CD8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2E896E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);</w:t>
      </w:r>
    </w:p>
    <w:p w14:paraId="69635E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439E7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qsor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N, </w:t>
      </w:r>
      <w:proofErr w:type="spellStart"/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sizeo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</w:t>
      </w:r>
    </w:p>
    <w:p w14:paraId="5C609C4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[]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15769F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1189085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x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5111C2C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y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316940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DDFB4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gt; *y)</w:t>
      </w:r>
    </w:p>
    <w:p w14:paraId="7A0FFB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5233902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lt; *y)</w:t>
      </w:r>
    </w:p>
    <w:p w14:paraId="1F2DAF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36B5E6A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B5E9AB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7762369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DD5567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);</w:t>
      </w:r>
    </w:p>
    <w:p w14:paraId="4C61CBD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ED6106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qsor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N, </w:t>
      </w:r>
      <w:proofErr w:type="spellStart"/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sizeo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</w:t>
      </w:r>
    </w:p>
    <w:p w14:paraId="5540580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[]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207E9E4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348ABC1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x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495DD3C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y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2F937AC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7DAD2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gt; *y)</w:t>
      </w:r>
    </w:p>
    <w:p w14:paraId="30D2212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084DAB6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lt; *y)</w:t>
      </w:r>
    </w:p>
    <w:p w14:paraId="26B4918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783F30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B2CA8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6B37EFD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5BF8BA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);</w:t>
      </w:r>
    </w:p>
    <w:p w14:paraId="7027524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F8CABF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y_, D, ac, kc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tm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AD;</w:t>
      </w:r>
      <w:proofErr w:type="gramEnd"/>
    </w:p>
    <w:p w14:paraId="42ADD68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20B00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Pure</w:t>
      </w:r>
    </w:p>
    <w:p w14:paraId="1B1B85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9CC13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Pure distribution (shift: %e, scale %e):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512E0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0393BB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y_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rithmetic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EB404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B118E4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rithmetic Me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B8B7E9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184A0C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persio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817D88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5DB0A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ispersio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F2D331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0E24F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symmetry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DAC09E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044F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Assymetry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C6E0C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4E5507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k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Kurtosis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C4E03F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FAB68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urtosis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83941C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9DE02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SampleMedi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EAE6A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30F6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ample Medi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56591D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996D0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5;</w:t>
      </w:r>
      <w:proofErr w:type="gramEnd"/>
    </w:p>
    <w:p w14:paraId="0CF78F2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03C02E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947CD5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29DDE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0;</w:t>
      </w:r>
      <w:proofErr w:type="gramEnd"/>
    </w:p>
    <w:p w14:paraId="7D6B92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2E7F4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7A2C0B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9C79F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5;</w:t>
      </w:r>
      <w:proofErr w:type="gramEnd"/>
    </w:p>
    <w:p w14:paraId="7A311B8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8FA79E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C22E3F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18F4C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16EDED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567D9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C04D72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0BF4B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;</w:t>
      </w:r>
      <w:proofErr w:type="gramEnd"/>
    </w:p>
    <w:p w14:paraId="15B9FD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B3C40F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1956C6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6C33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5;</w:t>
      </w:r>
      <w:proofErr w:type="gramEnd"/>
    </w:p>
    <w:p w14:paraId="2E06B3A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226348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EB90C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2F1F2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0;</w:t>
      </w:r>
      <w:proofErr w:type="gramEnd"/>
    </w:p>
    <w:p w14:paraId="76CADC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F82C94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"Radical (DELTA </w:t>
      </w:r>
      <w:proofErr w:type="gram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= %e):</w:t>
      </w:r>
      <w:proofErr w:type="gram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%e\n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771610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3A3D2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0ED663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1B6329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ym Dirt</w:t>
      </w:r>
    </w:p>
    <w:p w14:paraId="55BF122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E278F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ymmetrical dirt distribution (shift: %e, scale %e):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EB134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F37B67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y_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rithmetic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75FD44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25EF0C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rithmetic Me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F488F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DB660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persio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8A09B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81879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ispersio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83B0E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963DD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symmetry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AD05C5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672742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Assymetry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FDDF4A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FE61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k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Kurtosis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9EBD75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B097B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urtosis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CB93E6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99B665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SampleMedi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9B29D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458EAE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ample Medi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238FBC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F1F18C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5;</w:t>
      </w:r>
      <w:proofErr w:type="gramEnd"/>
    </w:p>
    <w:p w14:paraId="1706087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D80BC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EC065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5FA984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0;</w:t>
      </w:r>
      <w:proofErr w:type="gramEnd"/>
    </w:p>
    <w:p w14:paraId="19B0D8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061FDE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A5672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179C5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5;</w:t>
      </w:r>
      <w:proofErr w:type="gramEnd"/>
    </w:p>
    <w:p w14:paraId="57909B1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1998FD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B306C4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BB677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209801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1846B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02DD81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9C8A9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;</w:t>
      </w:r>
      <w:proofErr w:type="gramEnd"/>
    </w:p>
    <w:p w14:paraId="020938E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6D7C03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DF5EBD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E64F9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5;</w:t>
      </w:r>
      <w:proofErr w:type="gramEnd"/>
    </w:p>
    <w:p w14:paraId="72C1F3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5B5254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163CD1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CBEC8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0;</w:t>
      </w:r>
      <w:proofErr w:type="gramEnd"/>
    </w:p>
    <w:p w14:paraId="4E1D35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18919E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"Radical (DELTA </w:t>
      </w:r>
      <w:proofErr w:type="gram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= %e):</w:t>
      </w:r>
      <w:proofErr w:type="gram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%e\n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3B469A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B45C2E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0E52B0D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558212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Dirt</w:t>
      </w:r>
    </w:p>
    <w:p w14:paraId="70FC62E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D6A34C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symmetrical dirt distribution (shift: %e, scale %e):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E782EA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3A3A8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y_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rithmetic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87F12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DEA895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rithmetic Me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9A2D1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64262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persio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BCA026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FCACF7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ispersio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286860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DD003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symmetry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0195FC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87C489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Assymetry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2FA51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8044B6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k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Kurtosis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7CD3C3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78B80E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urtosis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DDD6BA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78771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SampleMedi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27D33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81C4C1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ample Medi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09F19E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2B21B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5;</w:t>
      </w:r>
      <w:proofErr w:type="gramEnd"/>
    </w:p>
    <w:p w14:paraId="65E4092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83F56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0E0EEA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031220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0;</w:t>
      </w:r>
      <w:proofErr w:type="gramEnd"/>
    </w:p>
    <w:p w14:paraId="37F2ABA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3AFE1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D7D62D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E462B0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5;</w:t>
      </w:r>
      <w:proofErr w:type="gramEnd"/>
    </w:p>
    <w:p w14:paraId="34ED594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085BE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5E7FF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036DF1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4191D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8B58B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6D6FD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0D0D0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;</w:t>
      </w:r>
      <w:proofErr w:type="gramEnd"/>
    </w:p>
    <w:p w14:paraId="55EC778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alues</w:t>
      </w:r>
      <w:proofErr w:type="spellEnd"/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BB1746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1CBFD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9CB95A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5;</w:t>
      </w:r>
      <w:proofErr w:type="gramEnd"/>
    </w:p>
    <w:p w14:paraId="723898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alues</w:t>
      </w:r>
      <w:proofErr w:type="spellEnd"/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051BE5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AFEB08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C7A82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0;</w:t>
      </w:r>
      <w:proofErr w:type="gramEnd"/>
    </w:p>
    <w:p w14:paraId="418AB8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alues</w:t>
      </w:r>
      <w:proofErr w:type="spellEnd"/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1CF735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"Radical (DELTA </w:t>
      </w:r>
      <w:proofErr w:type="gram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= %e):</w:t>
      </w:r>
      <w:proofErr w:type="gram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%e\n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E87D8B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91F31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5626DD6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C09309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fde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WRITE</w:t>
      </w:r>
    </w:p>
    <w:p w14:paraId="77998E6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WriteToFile</w:t>
      </w:r>
      <w:proofErr w:type="spellEnd"/>
    </w:p>
    <w:p w14:paraId="58F81F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1E3A37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2B91AF"/>
          <w:sz w:val="20"/>
          <w:szCs w:val="20"/>
          <w:highlight w:val="white"/>
          <w:lang w:val="en-US"/>
        </w:rPr>
        <w:t>ofstrea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;</w:t>
      </w:r>
      <w:proofErr w:type="gramEnd"/>
    </w:p>
    <w:p w14:paraId="5503A70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82AE5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pure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0A797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86A841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959B0A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60DA07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76357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925481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64AEE8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sym_clog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3AD5A8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77C5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9D4A6D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4E116F3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DE4FE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4F8ED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CBF14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sym_dirt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989A08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FE0D1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2EC0064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17BCF07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661BA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E3FA6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AD78B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asym_clog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A0614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641F5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B7B693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2880E5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3FEF2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69E811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9CB45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asym_dirt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62B447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4EE82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6D0745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</w:t>
      </w:r>
      <w:proofErr w:type="gramStart"/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4AFEB28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8138F6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17047C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B7E07A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4CF7E5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endif</w:t>
      </w:r>
    </w:p>
    <w:p w14:paraId="5D2AB34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A2BF18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03D51932" w14:textId="12DE6A65" w:rsidR="00F17EB7" w:rsidRPr="00602080" w:rsidRDefault="00F94D68" w:rsidP="00F94D68">
      <w:pPr>
        <w:rPr>
          <w:rFonts w:ascii="Consolas" w:hAnsi="Consolas"/>
          <w:sz w:val="20"/>
          <w:szCs w:val="20"/>
          <w:lang w:val="en-US"/>
        </w:rPr>
      </w:pPr>
      <w:r w:rsidRPr="00A65204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sectPr w:rsidR="00F17EB7" w:rsidRPr="00602080" w:rsidSect="00405A1F">
      <w:footerReference w:type="first" r:id="rId41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A00BA7B" w14:textId="77777777" w:rsidR="00806D5E" w:rsidRDefault="00806D5E" w:rsidP="00BC5F26">
      <w:pPr>
        <w:spacing w:after="0" w:line="240" w:lineRule="auto"/>
      </w:pPr>
      <w:r>
        <w:separator/>
      </w:r>
    </w:p>
  </w:endnote>
  <w:endnote w:type="continuationSeparator" w:id="0">
    <w:p w14:paraId="3D63C54D" w14:textId="77777777" w:rsidR="00806D5E" w:rsidRDefault="00806D5E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143347050"/>
      <w:docPartObj>
        <w:docPartGallery w:val="Page Numbers (Bottom of Page)"/>
        <w:docPartUnique/>
      </w:docPartObj>
    </w:sdtPr>
    <w:sdtContent>
      <w:p w14:paraId="47B5501E" w14:textId="1AEC9990" w:rsidR="008722A2" w:rsidRDefault="00E12617">
        <w:pPr>
          <w:pStyle w:val="Footer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5BC61A" w14:textId="7ACA8057" w:rsidR="000B6104" w:rsidRDefault="000B6104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61286681"/>
      <w:docPartObj>
        <w:docPartGallery w:val="Page Numbers (Bottom of Page)"/>
        <w:docPartUnique/>
      </w:docPartObj>
    </w:sdtPr>
    <w:sdtContent>
      <w:p w14:paraId="664E6133" w14:textId="08C581E2" w:rsidR="000B6104" w:rsidRDefault="007431F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FB52062" w14:textId="77777777" w:rsidR="00806D5E" w:rsidRDefault="00806D5E" w:rsidP="00BC5F26">
      <w:pPr>
        <w:spacing w:after="0" w:line="240" w:lineRule="auto"/>
      </w:pPr>
      <w:r>
        <w:separator/>
      </w:r>
    </w:p>
  </w:footnote>
  <w:footnote w:type="continuationSeparator" w:id="0">
    <w:p w14:paraId="73655E1B" w14:textId="77777777" w:rsidR="00806D5E" w:rsidRDefault="00806D5E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603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751" w:hanging="360"/>
      </w:pPr>
    </w:lvl>
    <w:lvl w:ilvl="2" w:tplc="0419001B" w:tentative="1">
      <w:start w:val="1"/>
      <w:numFmt w:val="lowerRoman"/>
      <w:lvlText w:val="%3."/>
      <w:lvlJc w:val="right"/>
      <w:pPr>
        <w:ind w:left="7471" w:hanging="180"/>
      </w:pPr>
    </w:lvl>
    <w:lvl w:ilvl="3" w:tplc="0419000F" w:tentative="1">
      <w:start w:val="1"/>
      <w:numFmt w:val="decimal"/>
      <w:lvlText w:val="%4."/>
      <w:lvlJc w:val="left"/>
      <w:pPr>
        <w:ind w:left="8191" w:hanging="360"/>
      </w:pPr>
    </w:lvl>
    <w:lvl w:ilvl="4" w:tplc="04190019" w:tentative="1">
      <w:start w:val="1"/>
      <w:numFmt w:val="lowerLetter"/>
      <w:lvlText w:val="%5."/>
      <w:lvlJc w:val="left"/>
      <w:pPr>
        <w:ind w:left="8911" w:hanging="360"/>
      </w:pPr>
    </w:lvl>
    <w:lvl w:ilvl="5" w:tplc="0419001B" w:tentative="1">
      <w:start w:val="1"/>
      <w:numFmt w:val="lowerRoman"/>
      <w:lvlText w:val="%6."/>
      <w:lvlJc w:val="right"/>
      <w:pPr>
        <w:ind w:left="9631" w:hanging="180"/>
      </w:pPr>
    </w:lvl>
    <w:lvl w:ilvl="6" w:tplc="0419000F" w:tentative="1">
      <w:start w:val="1"/>
      <w:numFmt w:val="decimal"/>
      <w:lvlText w:val="%7."/>
      <w:lvlJc w:val="left"/>
      <w:pPr>
        <w:ind w:left="10351" w:hanging="360"/>
      </w:pPr>
    </w:lvl>
    <w:lvl w:ilvl="7" w:tplc="04190019" w:tentative="1">
      <w:start w:val="1"/>
      <w:numFmt w:val="lowerLetter"/>
      <w:lvlText w:val="%8."/>
      <w:lvlJc w:val="left"/>
      <w:pPr>
        <w:ind w:left="11071" w:hanging="360"/>
      </w:pPr>
    </w:lvl>
    <w:lvl w:ilvl="8" w:tplc="0419001B" w:tentative="1">
      <w:start w:val="1"/>
      <w:numFmt w:val="lowerRoman"/>
      <w:lvlText w:val="%9."/>
      <w:lvlJc w:val="right"/>
      <w:pPr>
        <w:ind w:left="11791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5C51450"/>
    <w:multiLevelType w:val="hybridMultilevel"/>
    <w:tmpl w:val="FDC635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DE4495"/>
    <w:multiLevelType w:val="hybridMultilevel"/>
    <w:tmpl w:val="A48E5D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8153594"/>
    <w:multiLevelType w:val="hybridMultilevel"/>
    <w:tmpl w:val="E63060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F5A2E99"/>
    <w:multiLevelType w:val="hybridMultilevel"/>
    <w:tmpl w:val="28EE85C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1" w15:restartNumberingAfterBreak="0">
    <w:nsid w:val="41CE3F9C"/>
    <w:multiLevelType w:val="hybridMultilevel"/>
    <w:tmpl w:val="14404E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B55001"/>
    <w:multiLevelType w:val="hybridMultilevel"/>
    <w:tmpl w:val="14EC286E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 w15:restartNumberingAfterBreak="0">
    <w:nsid w:val="50DA0FB4"/>
    <w:multiLevelType w:val="hybridMultilevel"/>
    <w:tmpl w:val="82323F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7" w15:restartNumberingAfterBreak="0">
    <w:nsid w:val="5F923A45"/>
    <w:multiLevelType w:val="hybridMultilevel"/>
    <w:tmpl w:val="53DA35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2C6027"/>
    <w:multiLevelType w:val="hybridMultilevel"/>
    <w:tmpl w:val="15F6E0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 w15:restartNumberingAfterBreak="0">
    <w:nsid w:val="6A911A24"/>
    <w:multiLevelType w:val="hybridMultilevel"/>
    <w:tmpl w:val="079E73D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2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1057095956">
    <w:abstractNumId w:val="16"/>
  </w:num>
  <w:num w:numId="2" w16cid:durableId="911113297">
    <w:abstractNumId w:val="0"/>
  </w:num>
  <w:num w:numId="3" w16cid:durableId="536089155">
    <w:abstractNumId w:val="4"/>
  </w:num>
  <w:num w:numId="4" w16cid:durableId="413598672">
    <w:abstractNumId w:val="12"/>
  </w:num>
  <w:num w:numId="5" w16cid:durableId="393894366">
    <w:abstractNumId w:val="6"/>
  </w:num>
  <w:num w:numId="6" w16cid:durableId="1322000892">
    <w:abstractNumId w:val="9"/>
  </w:num>
  <w:num w:numId="7" w16cid:durableId="1317343753">
    <w:abstractNumId w:val="7"/>
  </w:num>
  <w:num w:numId="8" w16cid:durableId="1096824979">
    <w:abstractNumId w:val="5"/>
  </w:num>
  <w:num w:numId="9" w16cid:durableId="1002010299">
    <w:abstractNumId w:val="22"/>
  </w:num>
  <w:num w:numId="10" w16cid:durableId="917515419">
    <w:abstractNumId w:val="20"/>
  </w:num>
  <w:num w:numId="11" w16cid:durableId="1732848137">
    <w:abstractNumId w:val="1"/>
  </w:num>
  <w:num w:numId="12" w16cid:durableId="678040956">
    <w:abstractNumId w:val="13"/>
  </w:num>
  <w:num w:numId="13" w16cid:durableId="1921787158">
    <w:abstractNumId w:val="18"/>
  </w:num>
  <w:num w:numId="14" w16cid:durableId="629167108">
    <w:abstractNumId w:val="23"/>
  </w:num>
  <w:num w:numId="15" w16cid:durableId="1711609774">
    <w:abstractNumId w:val="24"/>
  </w:num>
  <w:num w:numId="16" w16cid:durableId="739865268">
    <w:abstractNumId w:val="15"/>
  </w:num>
  <w:num w:numId="17" w16cid:durableId="805511469">
    <w:abstractNumId w:val="2"/>
  </w:num>
  <w:num w:numId="18" w16cid:durableId="829906764">
    <w:abstractNumId w:val="3"/>
  </w:num>
  <w:num w:numId="19" w16cid:durableId="1598438973">
    <w:abstractNumId w:val="8"/>
  </w:num>
  <w:num w:numId="20" w16cid:durableId="1731689412">
    <w:abstractNumId w:val="17"/>
  </w:num>
  <w:num w:numId="21" w16cid:durableId="1399858541">
    <w:abstractNumId w:val="11"/>
  </w:num>
  <w:num w:numId="22" w16cid:durableId="718363252">
    <w:abstractNumId w:val="19"/>
  </w:num>
  <w:num w:numId="23" w16cid:durableId="678391586">
    <w:abstractNumId w:val="10"/>
  </w:num>
  <w:num w:numId="24" w16cid:durableId="1876580667">
    <w:abstractNumId w:val="21"/>
  </w:num>
  <w:num w:numId="25" w16cid:durableId="109898184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01EA"/>
    <w:rsid w:val="00000E2B"/>
    <w:rsid w:val="0000248E"/>
    <w:rsid w:val="000026E3"/>
    <w:rsid w:val="000049D1"/>
    <w:rsid w:val="0000505A"/>
    <w:rsid w:val="00005155"/>
    <w:rsid w:val="00005879"/>
    <w:rsid w:val="00005AF6"/>
    <w:rsid w:val="00006D81"/>
    <w:rsid w:val="00007218"/>
    <w:rsid w:val="000073EF"/>
    <w:rsid w:val="000122AB"/>
    <w:rsid w:val="000129D4"/>
    <w:rsid w:val="0001493E"/>
    <w:rsid w:val="00014EF5"/>
    <w:rsid w:val="00015157"/>
    <w:rsid w:val="0001712A"/>
    <w:rsid w:val="000173A2"/>
    <w:rsid w:val="0001758A"/>
    <w:rsid w:val="00017AB4"/>
    <w:rsid w:val="00017BAB"/>
    <w:rsid w:val="00020437"/>
    <w:rsid w:val="0002129A"/>
    <w:rsid w:val="00022347"/>
    <w:rsid w:val="00023C98"/>
    <w:rsid w:val="00024332"/>
    <w:rsid w:val="00024BC4"/>
    <w:rsid w:val="00024D9A"/>
    <w:rsid w:val="00025BA1"/>
    <w:rsid w:val="0002650D"/>
    <w:rsid w:val="00027CE6"/>
    <w:rsid w:val="00027F53"/>
    <w:rsid w:val="00030DBC"/>
    <w:rsid w:val="00030E9F"/>
    <w:rsid w:val="00034025"/>
    <w:rsid w:val="00037A09"/>
    <w:rsid w:val="000409CD"/>
    <w:rsid w:val="000410BF"/>
    <w:rsid w:val="00041F0A"/>
    <w:rsid w:val="000420E1"/>
    <w:rsid w:val="00042276"/>
    <w:rsid w:val="00042432"/>
    <w:rsid w:val="00045FD9"/>
    <w:rsid w:val="0004614C"/>
    <w:rsid w:val="00046789"/>
    <w:rsid w:val="00050FE2"/>
    <w:rsid w:val="00051C41"/>
    <w:rsid w:val="000523CF"/>
    <w:rsid w:val="00052A87"/>
    <w:rsid w:val="00052E5A"/>
    <w:rsid w:val="00054072"/>
    <w:rsid w:val="000558B5"/>
    <w:rsid w:val="00055F08"/>
    <w:rsid w:val="000563F5"/>
    <w:rsid w:val="00056422"/>
    <w:rsid w:val="000566DC"/>
    <w:rsid w:val="00056AB2"/>
    <w:rsid w:val="000570DC"/>
    <w:rsid w:val="0006063D"/>
    <w:rsid w:val="000610C8"/>
    <w:rsid w:val="00061200"/>
    <w:rsid w:val="00061594"/>
    <w:rsid w:val="00062F70"/>
    <w:rsid w:val="00063690"/>
    <w:rsid w:val="00065420"/>
    <w:rsid w:val="00066697"/>
    <w:rsid w:val="0006700A"/>
    <w:rsid w:val="0006712A"/>
    <w:rsid w:val="00067210"/>
    <w:rsid w:val="00067694"/>
    <w:rsid w:val="00072717"/>
    <w:rsid w:val="000744CC"/>
    <w:rsid w:val="0007489A"/>
    <w:rsid w:val="00075156"/>
    <w:rsid w:val="000766E4"/>
    <w:rsid w:val="00076710"/>
    <w:rsid w:val="0007755F"/>
    <w:rsid w:val="00077D5F"/>
    <w:rsid w:val="00081D89"/>
    <w:rsid w:val="00081E76"/>
    <w:rsid w:val="00081EBB"/>
    <w:rsid w:val="00084437"/>
    <w:rsid w:val="00087ABA"/>
    <w:rsid w:val="00087BE4"/>
    <w:rsid w:val="000903A5"/>
    <w:rsid w:val="000907CC"/>
    <w:rsid w:val="0009096F"/>
    <w:rsid w:val="00090AF9"/>
    <w:rsid w:val="00090F61"/>
    <w:rsid w:val="000914DC"/>
    <w:rsid w:val="000929D5"/>
    <w:rsid w:val="00092B36"/>
    <w:rsid w:val="000936CB"/>
    <w:rsid w:val="00096C5E"/>
    <w:rsid w:val="000A1026"/>
    <w:rsid w:val="000A1112"/>
    <w:rsid w:val="000A122A"/>
    <w:rsid w:val="000A7A2D"/>
    <w:rsid w:val="000A7DB5"/>
    <w:rsid w:val="000B01D4"/>
    <w:rsid w:val="000B047D"/>
    <w:rsid w:val="000B3166"/>
    <w:rsid w:val="000B46EB"/>
    <w:rsid w:val="000B5F96"/>
    <w:rsid w:val="000B6104"/>
    <w:rsid w:val="000B7EDC"/>
    <w:rsid w:val="000C2D34"/>
    <w:rsid w:val="000C3A49"/>
    <w:rsid w:val="000C42D9"/>
    <w:rsid w:val="000C69EC"/>
    <w:rsid w:val="000D001F"/>
    <w:rsid w:val="000D00C3"/>
    <w:rsid w:val="000D02D9"/>
    <w:rsid w:val="000D0BE6"/>
    <w:rsid w:val="000D1318"/>
    <w:rsid w:val="000D1325"/>
    <w:rsid w:val="000D1F0E"/>
    <w:rsid w:val="000D2311"/>
    <w:rsid w:val="000D2359"/>
    <w:rsid w:val="000D30E1"/>
    <w:rsid w:val="000D32D6"/>
    <w:rsid w:val="000D371A"/>
    <w:rsid w:val="000D4260"/>
    <w:rsid w:val="000D5631"/>
    <w:rsid w:val="000D617C"/>
    <w:rsid w:val="000D6768"/>
    <w:rsid w:val="000D6FDC"/>
    <w:rsid w:val="000D74EA"/>
    <w:rsid w:val="000D77DB"/>
    <w:rsid w:val="000E0354"/>
    <w:rsid w:val="000E1271"/>
    <w:rsid w:val="000E1AEB"/>
    <w:rsid w:val="000E2378"/>
    <w:rsid w:val="000E311A"/>
    <w:rsid w:val="000E3F76"/>
    <w:rsid w:val="000E4C4D"/>
    <w:rsid w:val="000E67CC"/>
    <w:rsid w:val="000E7309"/>
    <w:rsid w:val="000E7C97"/>
    <w:rsid w:val="000F0027"/>
    <w:rsid w:val="000F0E2A"/>
    <w:rsid w:val="000F1217"/>
    <w:rsid w:val="000F1E07"/>
    <w:rsid w:val="000F354E"/>
    <w:rsid w:val="000F3813"/>
    <w:rsid w:val="000F38DC"/>
    <w:rsid w:val="000F40A0"/>
    <w:rsid w:val="000F5061"/>
    <w:rsid w:val="000F50D6"/>
    <w:rsid w:val="000F5207"/>
    <w:rsid w:val="000F560F"/>
    <w:rsid w:val="000F5D86"/>
    <w:rsid w:val="000F5DFB"/>
    <w:rsid w:val="000F6184"/>
    <w:rsid w:val="000F61EF"/>
    <w:rsid w:val="000F6704"/>
    <w:rsid w:val="000F7FC2"/>
    <w:rsid w:val="0010067B"/>
    <w:rsid w:val="001015EE"/>
    <w:rsid w:val="0010291E"/>
    <w:rsid w:val="00102F63"/>
    <w:rsid w:val="0010334F"/>
    <w:rsid w:val="00103589"/>
    <w:rsid w:val="00104533"/>
    <w:rsid w:val="00104A22"/>
    <w:rsid w:val="00106F9A"/>
    <w:rsid w:val="00107CE5"/>
    <w:rsid w:val="00110541"/>
    <w:rsid w:val="001105D1"/>
    <w:rsid w:val="00110DA7"/>
    <w:rsid w:val="00110E79"/>
    <w:rsid w:val="00111B60"/>
    <w:rsid w:val="00113859"/>
    <w:rsid w:val="0011410A"/>
    <w:rsid w:val="0011456B"/>
    <w:rsid w:val="00116B33"/>
    <w:rsid w:val="00117C2D"/>
    <w:rsid w:val="00117DED"/>
    <w:rsid w:val="00122273"/>
    <w:rsid w:val="00122CF2"/>
    <w:rsid w:val="00123CF6"/>
    <w:rsid w:val="00124AF8"/>
    <w:rsid w:val="0012612C"/>
    <w:rsid w:val="00126434"/>
    <w:rsid w:val="00126C15"/>
    <w:rsid w:val="00126E3C"/>
    <w:rsid w:val="001271A7"/>
    <w:rsid w:val="00127C5E"/>
    <w:rsid w:val="00127F2C"/>
    <w:rsid w:val="00130206"/>
    <w:rsid w:val="0013037D"/>
    <w:rsid w:val="00131CB0"/>
    <w:rsid w:val="0013225B"/>
    <w:rsid w:val="0013330C"/>
    <w:rsid w:val="00133DE7"/>
    <w:rsid w:val="00134B80"/>
    <w:rsid w:val="00134CB7"/>
    <w:rsid w:val="00135476"/>
    <w:rsid w:val="00135477"/>
    <w:rsid w:val="00141BFD"/>
    <w:rsid w:val="00142A00"/>
    <w:rsid w:val="001439EA"/>
    <w:rsid w:val="001447F0"/>
    <w:rsid w:val="00145289"/>
    <w:rsid w:val="00150B90"/>
    <w:rsid w:val="00150D29"/>
    <w:rsid w:val="00150DDD"/>
    <w:rsid w:val="00151071"/>
    <w:rsid w:val="00151561"/>
    <w:rsid w:val="00152502"/>
    <w:rsid w:val="00153362"/>
    <w:rsid w:val="00154350"/>
    <w:rsid w:val="001545DA"/>
    <w:rsid w:val="00155710"/>
    <w:rsid w:val="00155EB8"/>
    <w:rsid w:val="00156E4A"/>
    <w:rsid w:val="0015741F"/>
    <w:rsid w:val="00160ADD"/>
    <w:rsid w:val="00160B1A"/>
    <w:rsid w:val="0016117F"/>
    <w:rsid w:val="001612F1"/>
    <w:rsid w:val="00162729"/>
    <w:rsid w:val="001648C6"/>
    <w:rsid w:val="0016542C"/>
    <w:rsid w:val="00166714"/>
    <w:rsid w:val="0016673E"/>
    <w:rsid w:val="00171521"/>
    <w:rsid w:val="00172A96"/>
    <w:rsid w:val="00173ADF"/>
    <w:rsid w:val="001741D3"/>
    <w:rsid w:val="00174527"/>
    <w:rsid w:val="00176D2D"/>
    <w:rsid w:val="00176FC9"/>
    <w:rsid w:val="0018081F"/>
    <w:rsid w:val="00180E0B"/>
    <w:rsid w:val="001812E4"/>
    <w:rsid w:val="0018168E"/>
    <w:rsid w:val="001817AD"/>
    <w:rsid w:val="00182786"/>
    <w:rsid w:val="00183574"/>
    <w:rsid w:val="00184551"/>
    <w:rsid w:val="00184A94"/>
    <w:rsid w:val="00184CD9"/>
    <w:rsid w:val="00185004"/>
    <w:rsid w:val="00187249"/>
    <w:rsid w:val="00187539"/>
    <w:rsid w:val="0018789C"/>
    <w:rsid w:val="00187A65"/>
    <w:rsid w:val="00190093"/>
    <w:rsid w:val="00190A8C"/>
    <w:rsid w:val="00191994"/>
    <w:rsid w:val="0019220F"/>
    <w:rsid w:val="00192BA8"/>
    <w:rsid w:val="00192E9C"/>
    <w:rsid w:val="00193AF5"/>
    <w:rsid w:val="00193FBA"/>
    <w:rsid w:val="00194C3E"/>
    <w:rsid w:val="001950CE"/>
    <w:rsid w:val="001952DE"/>
    <w:rsid w:val="00196639"/>
    <w:rsid w:val="001973C3"/>
    <w:rsid w:val="00197977"/>
    <w:rsid w:val="001A08EC"/>
    <w:rsid w:val="001A0CC8"/>
    <w:rsid w:val="001A2B0C"/>
    <w:rsid w:val="001A3203"/>
    <w:rsid w:val="001A3C20"/>
    <w:rsid w:val="001A40A8"/>
    <w:rsid w:val="001A4F06"/>
    <w:rsid w:val="001B0A09"/>
    <w:rsid w:val="001B1C86"/>
    <w:rsid w:val="001B20F2"/>
    <w:rsid w:val="001B2276"/>
    <w:rsid w:val="001B2494"/>
    <w:rsid w:val="001B404A"/>
    <w:rsid w:val="001B4E2C"/>
    <w:rsid w:val="001B63B2"/>
    <w:rsid w:val="001B6714"/>
    <w:rsid w:val="001B68B6"/>
    <w:rsid w:val="001B694F"/>
    <w:rsid w:val="001B7BB7"/>
    <w:rsid w:val="001C0144"/>
    <w:rsid w:val="001C0310"/>
    <w:rsid w:val="001C1B2E"/>
    <w:rsid w:val="001C251F"/>
    <w:rsid w:val="001C2A73"/>
    <w:rsid w:val="001C4888"/>
    <w:rsid w:val="001C4CA1"/>
    <w:rsid w:val="001C4F4F"/>
    <w:rsid w:val="001C4FB0"/>
    <w:rsid w:val="001C5255"/>
    <w:rsid w:val="001C5F5E"/>
    <w:rsid w:val="001C6534"/>
    <w:rsid w:val="001C6935"/>
    <w:rsid w:val="001C7B62"/>
    <w:rsid w:val="001C7E0E"/>
    <w:rsid w:val="001C7EF2"/>
    <w:rsid w:val="001D0A06"/>
    <w:rsid w:val="001D0C97"/>
    <w:rsid w:val="001D1927"/>
    <w:rsid w:val="001D1AED"/>
    <w:rsid w:val="001D2117"/>
    <w:rsid w:val="001D2EFF"/>
    <w:rsid w:val="001D3088"/>
    <w:rsid w:val="001D38CF"/>
    <w:rsid w:val="001D4245"/>
    <w:rsid w:val="001D439B"/>
    <w:rsid w:val="001D499D"/>
    <w:rsid w:val="001D5520"/>
    <w:rsid w:val="001D57DF"/>
    <w:rsid w:val="001D5DA2"/>
    <w:rsid w:val="001D7506"/>
    <w:rsid w:val="001E0527"/>
    <w:rsid w:val="001E0B44"/>
    <w:rsid w:val="001E0CC8"/>
    <w:rsid w:val="001E1242"/>
    <w:rsid w:val="001E25D1"/>
    <w:rsid w:val="001E2BAA"/>
    <w:rsid w:val="001E3534"/>
    <w:rsid w:val="001E3683"/>
    <w:rsid w:val="001E4878"/>
    <w:rsid w:val="001E4B61"/>
    <w:rsid w:val="001E4F22"/>
    <w:rsid w:val="001E6373"/>
    <w:rsid w:val="001E6802"/>
    <w:rsid w:val="001E6C19"/>
    <w:rsid w:val="001E701D"/>
    <w:rsid w:val="001E7466"/>
    <w:rsid w:val="001F022C"/>
    <w:rsid w:val="001F028E"/>
    <w:rsid w:val="001F058D"/>
    <w:rsid w:val="001F0E5D"/>
    <w:rsid w:val="001F0F54"/>
    <w:rsid w:val="001F18F6"/>
    <w:rsid w:val="001F1B48"/>
    <w:rsid w:val="001F2852"/>
    <w:rsid w:val="001F3023"/>
    <w:rsid w:val="001F3E90"/>
    <w:rsid w:val="001F5FED"/>
    <w:rsid w:val="001F6BA2"/>
    <w:rsid w:val="001F7532"/>
    <w:rsid w:val="002012A7"/>
    <w:rsid w:val="00205138"/>
    <w:rsid w:val="00205807"/>
    <w:rsid w:val="00205967"/>
    <w:rsid w:val="0020617E"/>
    <w:rsid w:val="00207994"/>
    <w:rsid w:val="002106D2"/>
    <w:rsid w:val="00210D8A"/>
    <w:rsid w:val="00210DB0"/>
    <w:rsid w:val="00210F77"/>
    <w:rsid w:val="002119D8"/>
    <w:rsid w:val="002128C7"/>
    <w:rsid w:val="00212A95"/>
    <w:rsid w:val="002140CC"/>
    <w:rsid w:val="00214B9B"/>
    <w:rsid w:val="00214D0D"/>
    <w:rsid w:val="002151B2"/>
    <w:rsid w:val="00215635"/>
    <w:rsid w:val="00215B33"/>
    <w:rsid w:val="00215BD1"/>
    <w:rsid w:val="00216563"/>
    <w:rsid w:val="002172B0"/>
    <w:rsid w:val="002200D6"/>
    <w:rsid w:val="0022051A"/>
    <w:rsid w:val="002210CD"/>
    <w:rsid w:val="002212FD"/>
    <w:rsid w:val="00221493"/>
    <w:rsid w:val="00223EBC"/>
    <w:rsid w:val="00224169"/>
    <w:rsid w:val="00224ABC"/>
    <w:rsid w:val="002262AE"/>
    <w:rsid w:val="002262F3"/>
    <w:rsid w:val="002272AF"/>
    <w:rsid w:val="0022731C"/>
    <w:rsid w:val="002279CB"/>
    <w:rsid w:val="00227BE3"/>
    <w:rsid w:val="00227CEB"/>
    <w:rsid w:val="00230915"/>
    <w:rsid w:val="00230D0E"/>
    <w:rsid w:val="00231575"/>
    <w:rsid w:val="002322EF"/>
    <w:rsid w:val="00232E14"/>
    <w:rsid w:val="00233EE1"/>
    <w:rsid w:val="00235C0D"/>
    <w:rsid w:val="00235E07"/>
    <w:rsid w:val="00236AA6"/>
    <w:rsid w:val="00236DDA"/>
    <w:rsid w:val="00236F52"/>
    <w:rsid w:val="002403DE"/>
    <w:rsid w:val="00242449"/>
    <w:rsid w:val="00242C86"/>
    <w:rsid w:val="00243339"/>
    <w:rsid w:val="002440BF"/>
    <w:rsid w:val="002448C8"/>
    <w:rsid w:val="00244F59"/>
    <w:rsid w:val="00245221"/>
    <w:rsid w:val="002460A0"/>
    <w:rsid w:val="00246900"/>
    <w:rsid w:val="00246C81"/>
    <w:rsid w:val="0024709E"/>
    <w:rsid w:val="00250CD9"/>
    <w:rsid w:val="002517A5"/>
    <w:rsid w:val="00251BD3"/>
    <w:rsid w:val="00252078"/>
    <w:rsid w:val="00252582"/>
    <w:rsid w:val="00252FF5"/>
    <w:rsid w:val="00253596"/>
    <w:rsid w:val="00255B20"/>
    <w:rsid w:val="0025677F"/>
    <w:rsid w:val="00256A93"/>
    <w:rsid w:val="0025706E"/>
    <w:rsid w:val="00257DDE"/>
    <w:rsid w:val="00262CB2"/>
    <w:rsid w:val="002631D4"/>
    <w:rsid w:val="002632C1"/>
    <w:rsid w:val="0026358C"/>
    <w:rsid w:val="00264F3A"/>
    <w:rsid w:val="00265515"/>
    <w:rsid w:val="00267F8E"/>
    <w:rsid w:val="00270C30"/>
    <w:rsid w:val="0027138B"/>
    <w:rsid w:val="00272169"/>
    <w:rsid w:val="002774BE"/>
    <w:rsid w:val="00277A94"/>
    <w:rsid w:val="00280018"/>
    <w:rsid w:val="002819DF"/>
    <w:rsid w:val="002826CE"/>
    <w:rsid w:val="00282E50"/>
    <w:rsid w:val="00282F0C"/>
    <w:rsid w:val="00282FDA"/>
    <w:rsid w:val="002833F4"/>
    <w:rsid w:val="00284073"/>
    <w:rsid w:val="00284D16"/>
    <w:rsid w:val="0028501F"/>
    <w:rsid w:val="002858BE"/>
    <w:rsid w:val="002871F7"/>
    <w:rsid w:val="00287C4B"/>
    <w:rsid w:val="0029028F"/>
    <w:rsid w:val="00290685"/>
    <w:rsid w:val="0029161E"/>
    <w:rsid w:val="00291E12"/>
    <w:rsid w:val="00294126"/>
    <w:rsid w:val="00296946"/>
    <w:rsid w:val="002A04EA"/>
    <w:rsid w:val="002A4165"/>
    <w:rsid w:val="002A5850"/>
    <w:rsid w:val="002A6CFC"/>
    <w:rsid w:val="002B1766"/>
    <w:rsid w:val="002B2580"/>
    <w:rsid w:val="002B3B5C"/>
    <w:rsid w:val="002B5447"/>
    <w:rsid w:val="002B60D9"/>
    <w:rsid w:val="002B698F"/>
    <w:rsid w:val="002B69E7"/>
    <w:rsid w:val="002B7BCD"/>
    <w:rsid w:val="002B7D4D"/>
    <w:rsid w:val="002C0809"/>
    <w:rsid w:val="002C0CD4"/>
    <w:rsid w:val="002C1153"/>
    <w:rsid w:val="002C1871"/>
    <w:rsid w:val="002C193B"/>
    <w:rsid w:val="002C1ACE"/>
    <w:rsid w:val="002C227E"/>
    <w:rsid w:val="002C3B6C"/>
    <w:rsid w:val="002C4014"/>
    <w:rsid w:val="002C457C"/>
    <w:rsid w:val="002C57BF"/>
    <w:rsid w:val="002C5954"/>
    <w:rsid w:val="002C6142"/>
    <w:rsid w:val="002C771B"/>
    <w:rsid w:val="002C7BA3"/>
    <w:rsid w:val="002D040C"/>
    <w:rsid w:val="002D05A6"/>
    <w:rsid w:val="002D0ED8"/>
    <w:rsid w:val="002D113D"/>
    <w:rsid w:val="002D1773"/>
    <w:rsid w:val="002D1C87"/>
    <w:rsid w:val="002D22F6"/>
    <w:rsid w:val="002D2500"/>
    <w:rsid w:val="002D2A29"/>
    <w:rsid w:val="002D44F0"/>
    <w:rsid w:val="002D4936"/>
    <w:rsid w:val="002D4CDF"/>
    <w:rsid w:val="002D5114"/>
    <w:rsid w:val="002D52D5"/>
    <w:rsid w:val="002D56F6"/>
    <w:rsid w:val="002E026D"/>
    <w:rsid w:val="002E04D2"/>
    <w:rsid w:val="002E0CFC"/>
    <w:rsid w:val="002E0D42"/>
    <w:rsid w:val="002E16AC"/>
    <w:rsid w:val="002E2E29"/>
    <w:rsid w:val="002E2F47"/>
    <w:rsid w:val="002E2FBE"/>
    <w:rsid w:val="002E36AB"/>
    <w:rsid w:val="002E37C8"/>
    <w:rsid w:val="002E5128"/>
    <w:rsid w:val="002E5AD9"/>
    <w:rsid w:val="002F0A18"/>
    <w:rsid w:val="002F234B"/>
    <w:rsid w:val="002F2985"/>
    <w:rsid w:val="002F3490"/>
    <w:rsid w:val="002F376E"/>
    <w:rsid w:val="002F3AFB"/>
    <w:rsid w:val="002F6E33"/>
    <w:rsid w:val="002F7CD5"/>
    <w:rsid w:val="003021C5"/>
    <w:rsid w:val="00303897"/>
    <w:rsid w:val="00305423"/>
    <w:rsid w:val="003060E7"/>
    <w:rsid w:val="00307CCF"/>
    <w:rsid w:val="00307D7F"/>
    <w:rsid w:val="00310D44"/>
    <w:rsid w:val="00311179"/>
    <w:rsid w:val="00311D7B"/>
    <w:rsid w:val="00311E04"/>
    <w:rsid w:val="003132D6"/>
    <w:rsid w:val="00314241"/>
    <w:rsid w:val="003147C0"/>
    <w:rsid w:val="00314C20"/>
    <w:rsid w:val="00316C05"/>
    <w:rsid w:val="003175AD"/>
    <w:rsid w:val="00317E22"/>
    <w:rsid w:val="00320325"/>
    <w:rsid w:val="00320DE7"/>
    <w:rsid w:val="00321000"/>
    <w:rsid w:val="0032217C"/>
    <w:rsid w:val="00322884"/>
    <w:rsid w:val="00323322"/>
    <w:rsid w:val="00323A07"/>
    <w:rsid w:val="00324D7B"/>
    <w:rsid w:val="003250AF"/>
    <w:rsid w:val="0032589B"/>
    <w:rsid w:val="00325FB6"/>
    <w:rsid w:val="00326182"/>
    <w:rsid w:val="0032670C"/>
    <w:rsid w:val="0032672B"/>
    <w:rsid w:val="003278AB"/>
    <w:rsid w:val="003300DE"/>
    <w:rsid w:val="0033035C"/>
    <w:rsid w:val="003304A2"/>
    <w:rsid w:val="00330B42"/>
    <w:rsid w:val="003312EF"/>
    <w:rsid w:val="00331872"/>
    <w:rsid w:val="00332408"/>
    <w:rsid w:val="003324CE"/>
    <w:rsid w:val="0033362D"/>
    <w:rsid w:val="00333962"/>
    <w:rsid w:val="0033499C"/>
    <w:rsid w:val="0033556A"/>
    <w:rsid w:val="00335F88"/>
    <w:rsid w:val="0033610D"/>
    <w:rsid w:val="00337928"/>
    <w:rsid w:val="00337A34"/>
    <w:rsid w:val="00340834"/>
    <w:rsid w:val="00340848"/>
    <w:rsid w:val="00340F60"/>
    <w:rsid w:val="00342208"/>
    <w:rsid w:val="0034299A"/>
    <w:rsid w:val="00343DD3"/>
    <w:rsid w:val="00343F4B"/>
    <w:rsid w:val="0034411A"/>
    <w:rsid w:val="0034449D"/>
    <w:rsid w:val="00344DCC"/>
    <w:rsid w:val="0034521D"/>
    <w:rsid w:val="00345261"/>
    <w:rsid w:val="00345FF0"/>
    <w:rsid w:val="003462F4"/>
    <w:rsid w:val="00346B1B"/>
    <w:rsid w:val="00347560"/>
    <w:rsid w:val="00350A9F"/>
    <w:rsid w:val="00350F00"/>
    <w:rsid w:val="003534DF"/>
    <w:rsid w:val="00353BC5"/>
    <w:rsid w:val="00354AD1"/>
    <w:rsid w:val="00354CD3"/>
    <w:rsid w:val="00355390"/>
    <w:rsid w:val="00355B7D"/>
    <w:rsid w:val="00356C3D"/>
    <w:rsid w:val="00357025"/>
    <w:rsid w:val="00357641"/>
    <w:rsid w:val="00357688"/>
    <w:rsid w:val="0035791B"/>
    <w:rsid w:val="00360235"/>
    <w:rsid w:val="003605B2"/>
    <w:rsid w:val="00360C30"/>
    <w:rsid w:val="003611CA"/>
    <w:rsid w:val="00361AAB"/>
    <w:rsid w:val="00362194"/>
    <w:rsid w:val="00362805"/>
    <w:rsid w:val="00363CFE"/>
    <w:rsid w:val="0036574D"/>
    <w:rsid w:val="0036740A"/>
    <w:rsid w:val="00367BE6"/>
    <w:rsid w:val="00367D65"/>
    <w:rsid w:val="00370325"/>
    <w:rsid w:val="003709B6"/>
    <w:rsid w:val="00370A8A"/>
    <w:rsid w:val="003712C3"/>
    <w:rsid w:val="00371723"/>
    <w:rsid w:val="00372041"/>
    <w:rsid w:val="003724C1"/>
    <w:rsid w:val="00375050"/>
    <w:rsid w:val="003767ED"/>
    <w:rsid w:val="0037725F"/>
    <w:rsid w:val="003774F7"/>
    <w:rsid w:val="003803D2"/>
    <w:rsid w:val="0038070F"/>
    <w:rsid w:val="00381BB8"/>
    <w:rsid w:val="0038213E"/>
    <w:rsid w:val="0038245A"/>
    <w:rsid w:val="003831C6"/>
    <w:rsid w:val="00383267"/>
    <w:rsid w:val="003843B0"/>
    <w:rsid w:val="0038484E"/>
    <w:rsid w:val="00384BDB"/>
    <w:rsid w:val="003851F7"/>
    <w:rsid w:val="003853FC"/>
    <w:rsid w:val="00385794"/>
    <w:rsid w:val="00385BE6"/>
    <w:rsid w:val="003907F1"/>
    <w:rsid w:val="00390E0C"/>
    <w:rsid w:val="00391048"/>
    <w:rsid w:val="003910EB"/>
    <w:rsid w:val="0039171D"/>
    <w:rsid w:val="0039171E"/>
    <w:rsid w:val="00392D03"/>
    <w:rsid w:val="003944C1"/>
    <w:rsid w:val="00394E77"/>
    <w:rsid w:val="00395387"/>
    <w:rsid w:val="00396341"/>
    <w:rsid w:val="0039730A"/>
    <w:rsid w:val="003A043A"/>
    <w:rsid w:val="003A0D0A"/>
    <w:rsid w:val="003A131C"/>
    <w:rsid w:val="003A317A"/>
    <w:rsid w:val="003A32E8"/>
    <w:rsid w:val="003A3356"/>
    <w:rsid w:val="003A42C9"/>
    <w:rsid w:val="003A465F"/>
    <w:rsid w:val="003A55B8"/>
    <w:rsid w:val="003A5973"/>
    <w:rsid w:val="003A5E4E"/>
    <w:rsid w:val="003A7156"/>
    <w:rsid w:val="003A7767"/>
    <w:rsid w:val="003A7B07"/>
    <w:rsid w:val="003A7C67"/>
    <w:rsid w:val="003B03F8"/>
    <w:rsid w:val="003B07ED"/>
    <w:rsid w:val="003B181D"/>
    <w:rsid w:val="003B1D52"/>
    <w:rsid w:val="003B2214"/>
    <w:rsid w:val="003B3446"/>
    <w:rsid w:val="003B4698"/>
    <w:rsid w:val="003B508B"/>
    <w:rsid w:val="003B55B1"/>
    <w:rsid w:val="003B5832"/>
    <w:rsid w:val="003B5C12"/>
    <w:rsid w:val="003B6DC4"/>
    <w:rsid w:val="003C0A1E"/>
    <w:rsid w:val="003C1FA3"/>
    <w:rsid w:val="003C2D5C"/>
    <w:rsid w:val="003C3286"/>
    <w:rsid w:val="003C36E1"/>
    <w:rsid w:val="003C3D89"/>
    <w:rsid w:val="003C4BB4"/>
    <w:rsid w:val="003C50FA"/>
    <w:rsid w:val="003C7C4B"/>
    <w:rsid w:val="003D09E5"/>
    <w:rsid w:val="003D0ACC"/>
    <w:rsid w:val="003D1102"/>
    <w:rsid w:val="003D29DE"/>
    <w:rsid w:val="003D39F3"/>
    <w:rsid w:val="003D46A7"/>
    <w:rsid w:val="003D484B"/>
    <w:rsid w:val="003D5467"/>
    <w:rsid w:val="003D558D"/>
    <w:rsid w:val="003D559A"/>
    <w:rsid w:val="003D57BF"/>
    <w:rsid w:val="003D5C1A"/>
    <w:rsid w:val="003D6A53"/>
    <w:rsid w:val="003D6F83"/>
    <w:rsid w:val="003D7423"/>
    <w:rsid w:val="003D7510"/>
    <w:rsid w:val="003D76C5"/>
    <w:rsid w:val="003E05A0"/>
    <w:rsid w:val="003E0FD6"/>
    <w:rsid w:val="003E18E8"/>
    <w:rsid w:val="003E1AE1"/>
    <w:rsid w:val="003E2AF2"/>
    <w:rsid w:val="003E2CE3"/>
    <w:rsid w:val="003E3632"/>
    <w:rsid w:val="003E390C"/>
    <w:rsid w:val="003E457B"/>
    <w:rsid w:val="003E5F5F"/>
    <w:rsid w:val="003E6E4E"/>
    <w:rsid w:val="003E7181"/>
    <w:rsid w:val="003E7401"/>
    <w:rsid w:val="003E7477"/>
    <w:rsid w:val="003E7FA1"/>
    <w:rsid w:val="003F0E5A"/>
    <w:rsid w:val="003F12EE"/>
    <w:rsid w:val="003F16F7"/>
    <w:rsid w:val="003F26AB"/>
    <w:rsid w:val="003F319B"/>
    <w:rsid w:val="003F44E7"/>
    <w:rsid w:val="003F59B9"/>
    <w:rsid w:val="003F6018"/>
    <w:rsid w:val="003F62BD"/>
    <w:rsid w:val="003F7020"/>
    <w:rsid w:val="003F79FE"/>
    <w:rsid w:val="003F7CBE"/>
    <w:rsid w:val="004013B7"/>
    <w:rsid w:val="00401580"/>
    <w:rsid w:val="00402EDC"/>
    <w:rsid w:val="004032AF"/>
    <w:rsid w:val="00403A26"/>
    <w:rsid w:val="00405862"/>
    <w:rsid w:val="00405A1F"/>
    <w:rsid w:val="0040635F"/>
    <w:rsid w:val="00410B7E"/>
    <w:rsid w:val="00410C1B"/>
    <w:rsid w:val="004112B8"/>
    <w:rsid w:val="004123E2"/>
    <w:rsid w:val="00412982"/>
    <w:rsid w:val="00414771"/>
    <w:rsid w:val="00414797"/>
    <w:rsid w:val="00414A58"/>
    <w:rsid w:val="00415D13"/>
    <w:rsid w:val="00416D38"/>
    <w:rsid w:val="004175F4"/>
    <w:rsid w:val="004206A7"/>
    <w:rsid w:val="00420958"/>
    <w:rsid w:val="00420DAC"/>
    <w:rsid w:val="00421863"/>
    <w:rsid w:val="00421D3C"/>
    <w:rsid w:val="00422EBF"/>
    <w:rsid w:val="004235FC"/>
    <w:rsid w:val="00423FA2"/>
    <w:rsid w:val="004248F4"/>
    <w:rsid w:val="00424ACA"/>
    <w:rsid w:val="00424C49"/>
    <w:rsid w:val="004255C1"/>
    <w:rsid w:val="00425D9C"/>
    <w:rsid w:val="00426294"/>
    <w:rsid w:val="00426EB6"/>
    <w:rsid w:val="00427717"/>
    <w:rsid w:val="00427FBF"/>
    <w:rsid w:val="004317AE"/>
    <w:rsid w:val="00431CBE"/>
    <w:rsid w:val="00434967"/>
    <w:rsid w:val="00434C26"/>
    <w:rsid w:val="0043579F"/>
    <w:rsid w:val="00435EDA"/>
    <w:rsid w:val="00436271"/>
    <w:rsid w:val="004376E3"/>
    <w:rsid w:val="00440FDE"/>
    <w:rsid w:val="004412F6"/>
    <w:rsid w:val="00442653"/>
    <w:rsid w:val="00444149"/>
    <w:rsid w:val="00447B3C"/>
    <w:rsid w:val="0045089C"/>
    <w:rsid w:val="004508F8"/>
    <w:rsid w:val="00451323"/>
    <w:rsid w:val="00451650"/>
    <w:rsid w:val="004526C7"/>
    <w:rsid w:val="00453B22"/>
    <w:rsid w:val="004542F4"/>
    <w:rsid w:val="00454937"/>
    <w:rsid w:val="00455592"/>
    <w:rsid w:val="00455A11"/>
    <w:rsid w:val="004562D5"/>
    <w:rsid w:val="0045769F"/>
    <w:rsid w:val="004618D1"/>
    <w:rsid w:val="0046276A"/>
    <w:rsid w:val="00462D1F"/>
    <w:rsid w:val="00462E96"/>
    <w:rsid w:val="00463F5B"/>
    <w:rsid w:val="00466224"/>
    <w:rsid w:val="004663C1"/>
    <w:rsid w:val="00471A30"/>
    <w:rsid w:val="00471AA6"/>
    <w:rsid w:val="0047292D"/>
    <w:rsid w:val="00473BD8"/>
    <w:rsid w:val="0047467B"/>
    <w:rsid w:val="0047623C"/>
    <w:rsid w:val="00476D80"/>
    <w:rsid w:val="00477E42"/>
    <w:rsid w:val="00477EA8"/>
    <w:rsid w:val="0048009B"/>
    <w:rsid w:val="0048054D"/>
    <w:rsid w:val="00481709"/>
    <w:rsid w:val="004820E6"/>
    <w:rsid w:val="00482601"/>
    <w:rsid w:val="0048277D"/>
    <w:rsid w:val="004828A9"/>
    <w:rsid w:val="00482BF2"/>
    <w:rsid w:val="00483C70"/>
    <w:rsid w:val="00484457"/>
    <w:rsid w:val="00484655"/>
    <w:rsid w:val="004849ED"/>
    <w:rsid w:val="00484B07"/>
    <w:rsid w:val="00484CFF"/>
    <w:rsid w:val="00485346"/>
    <w:rsid w:val="00485DF8"/>
    <w:rsid w:val="004867E8"/>
    <w:rsid w:val="00486EF6"/>
    <w:rsid w:val="0048765B"/>
    <w:rsid w:val="00491659"/>
    <w:rsid w:val="004918D3"/>
    <w:rsid w:val="00491CCD"/>
    <w:rsid w:val="00492C01"/>
    <w:rsid w:val="00492ECF"/>
    <w:rsid w:val="004930BF"/>
    <w:rsid w:val="0049367C"/>
    <w:rsid w:val="00493EEB"/>
    <w:rsid w:val="0049428A"/>
    <w:rsid w:val="00495B0D"/>
    <w:rsid w:val="00496E2B"/>
    <w:rsid w:val="004A0AC8"/>
    <w:rsid w:val="004A0B24"/>
    <w:rsid w:val="004A0CE9"/>
    <w:rsid w:val="004A0D52"/>
    <w:rsid w:val="004A1088"/>
    <w:rsid w:val="004A2867"/>
    <w:rsid w:val="004A2BFF"/>
    <w:rsid w:val="004A5F19"/>
    <w:rsid w:val="004A6E51"/>
    <w:rsid w:val="004A7773"/>
    <w:rsid w:val="004A7CE9"/>
    <w:rsid w:val="004A7EB9"/>
    <w:rsid w:val="004B08CA"/>
    <w:rsid w:val="004B08D0"/>
    <w:rsid w:val="004B37DA"/>
    <w:rsid w:val="004B44AD"/>
    <w:rsid w:val="004B475C"/>
    <w:rsid w:val="004B4D69"/>
    <w:rsid w:val="004B6E57"/>
    <w:rsid w:val="004B7014"/>
    <w:rsid w:val="004B7F7B"/>
    <w:rsid w:val="004C0170"/>
    <w:rsid w:val="004C2025"/>
    <w:rsid w:val="004C21A8"/>
    <w:rsid w:val="004C23DF"/>
    <w:rsid w:val="004C2CE3"/>
    <w:rsid w:val="004C4019"/>
    <w:rsid w:val="004C53D8"/>
    <w:rsid w:val="004C644C"/>
    <w:rsid w:val="004C696E"/>
    <w:rsid w:val="004C6EE9"/>
    <w:rsid w:val="004C7147"/>
    <w:rsid w:val="004D0026"/>
    <w:rsid w:val="004D0124"/>
    <w:rsid w:val="004D0DEF"/>
    <w:rsid w:val="004D1243"/>
    <w:rsid w:val="004D40B2"/>
    <w:rsid w:val="004D47F3"/>
    <w:rsid w:val="004D4E07"/>
    <w:rsid w:val="004D5475"/>
    <w:rsid w:val="004D55A1"/>
    <w:rsid w:val="004D6180"/>
    <w:rsid w:val="004D7BD0"/>
    <w:rsid w:val="004D7E6C"/>
    <w:rsid w:val="004E053F"/>
    <w:rsid w:val="004E06D7"/>
    <w:rsid w:val="004E19F0"/>
    <w:rsid w:val="004E1AC7"/>
    <w:rsid w:val="004E1E04"/>
    <w:rsid w:val="004E387D"/>
    <w:rsid w:val="004E3CE0"/>
    <w:rsid w:val="004E3D3E"/>
    <w:rsid w:val="004E409D"/>
    <w:rsid w:val="004E48C6"/>
    <w:rsid w:val="004E54E9"/>
    <w:rsid w:val="004E56CE"/>
    <w:rsid w:val="004E6BBD"/>
    <w:rsid w:val="004E6F50"/>
    <w:rsid w:val="004F1570"/>
    <w:rsid w:val="004F170F"/>
    <w:rsid w:val="004F1C8A"/>
    <w:rsid w:val="004F2D12"/>
    <w:rsid w:val="004F30C8"/>
    <w:rsid w:val="004F3999"/>
    <w:rsid w:val="004F4063"/>
    <w:rsid w:val="004F4C7A"/>
    <w:rsid w:val="004F5A32"/>
    <w:rsid w:val="004F716B"/>
    <w:rsid w:val="004F772D"/>
    <w:rsid w:val="004F782D"/>
    <w:rsid w:val="00500B5F"/>
    <w:rsid w:val="00500F0B"/>
    <w:rsid w:val="00503BC8"/>
    <w:rsid w:val="005042C5"/>
    <w:rsid w:val="00505609"/>
    <w:rsid w:val="0050704A"/>
    <w:rsid w:val="0050782E"/>
    <w:rsid w:val="005108E6"/>
    <w:rsid w:val="00511353"/>
    <w:rsid w:val="00511ABC"/>
    <w:rsid w:val="00512258"/>
    <w:rsid w:val="005123FB"/>
    <w:rsid w:val="0051286A"/>
    <w:rsid w:val="00512FC7"/>
    <w:rsid w:val="005134D8"/>
    <w:rsid w:val="005139DF"/>
    <w:rsid w:val="00513B76"/>
    <w:rsid w:val="00513F61"/>
    <w:rsid w:val="0051428A"/>
    <w:rsid w:val="005146D4"/>
    <w:rsid w:val="00515260"/>
    <w:rsid w:val="00515596"/>
    <w:rsid w:val="00515892"/>
    <w:rsid w:val="00516E40"/>
    <w:rsid w:val="005173EB"/>
    <w:rsid w:val="0051768B"/>
    <w:rsid w:val="00517777"/>
    <w:rsid w:val="00522D5C"/>
    <w:rsid w:val="005230FB"/>
    <w:rsid w:val="005264C2"/>
    <w:rsid w:val="005265A1"/>
    <w:rsid w:val="00527501"/>
    <w:rsid w:val="00527C59"/>
    <w:rsid w:val="00527E09"/>
    <w:rsid w:val="00530322"/>
    <w:rsid w:val="00530425"/>
    <w:rsid w:val="00530662"/>
    <w:rsid w:val="005315A0"/>
    <w:rsid w:val="00531883"/>
    <w:rsid w:val="0053285A"/>
    <w:rsid w:val="0053387E"/>
    <w:rsid w:val="00534138"/>
    <w:rsid w:val="00535242"/>
    <w:rsid w:val="00535C97"/>
    <w:rsid w:val="005374A4"/>
    <w:rsid w:val="005376A1"/>
    <w:rsid w:val="0054094E"/>
    <w:rsid w:val="005418E5"/>
    <w:rsid w:val="005419D1"/>
    <w:rsid w:val="00541CF2"/>
    <w:rsid w:val="00543782"/>
    <w:rsid w:val="00546647"/>
    <w:rsid w:val="00546C38"/>
    <w:rsid w:val="00547284"/>
    <w:rsid w:val="005473FC"/>
    <w:rsid w:val="00551DD5"/>
    <w:rsid w:val="005527A3"/>
    <w:rsid w:val="00552C2B"/>
    <w:rsid w:val="00553963"/>
    <w:rsid w:val="00554B57"/>
    <w:rsid w:val="005555E9"/>
    <w:rsid w:val="0055752C"/>
    <w:rsid w:val="00557EF3"/>
    <w:rsid w:val="00557FD0"/>
    <w:rsid w:val="00560257"/>
    <w:rsid w:val="005611EC"/>
    <w:rsid w:val="005613BB"/>
    <w:rsid w:val="00561EAA"/>
    <w:rsid w:val="00561F55"/>
    <w:rsid w:val="00563A7D"/>
    <w:rsid w:val="00564980"/>
    <w:rsid w:val="005649E2"/>
    <w:rsid w:val="00565A33"/>
    <w:rsid w:val="00566DBC"/>
    <w:rsid w:val="00570683"/>
    <w:rsid w:val="005715CA"/>
    <w:rsid w:val="0057257F"/>
    <w:rsid w:val="00574674"/>
    <w:rsid w:val="00575068"/>
    <w:rsid w:val="00575214"/>
    <w:rsid w:val="00575E2D"/>
    <w:rsid w:val="00581144"/>
    <w:rsid w:val="0058116A"/>
    <w:rsid w:val="0058216F"/>
    <w:rsid w:val="00582C92"/>
    <w:rsid w:val="005852D8"/>
    <w:rsid w:val="00585322"/>
    <w:rsid w:val="00586878"/>
    <w:rsid w:val="005870AF"/>
    <w:rsid w:val="005877C0"/>
    <w:rsid w:val="00587F3E"/>
    <w:rsid w:val="00590E1F"/>
    <w:rsid w:val="0059197E"/>
    <w:rsid w:val="00592576"/>
    <w:rsid w:val="00595623"/>
    <w:rsid w:val="00596207"/>
    <w:rsid w:val="00596BD4"/>
    <w:rsid w:val="005976A7"/>
    <w:rsid w:val="005A004F"/>
    <w:rsid w:val="005A0128"/>
    <w:rsid w:val="005A016C"/>
    <w:rsid w:val="005A060F"/>
    <w:rsid w:val="005A14BA"/>
    <w:rsid w:val="005A17DB"/>
    <w:rsid w:val="005A1D56"/>
    <w:rsid w:val="005A2402"/>
    <w:rsid w:val="005A4985"/>
    <w:rsid w:val="005A5D0B"/>
    <w:rsid w:val="005A5E69"/>
    <w:rsid w:val="005A7FC0"/>
    <w:rsid w:val="005B04EF"/>
    <w:rsid w:val="005B11FC"/>
    <w:rsid w:val="005B14AF"/>
    <w:rsid w:val="005B22A6"/>
    <w:rsid w:val="005B287E"/>
    <w:rsid w:val="005B34DB"/>
    <w:rsid w:val="005B5226"/>
    <w:rsid w:val="005B5E9C"/>
    <w:rsid w:val="005B78D1"/>
    <w:rsid w:val="005C02C8"/>
    <w:rsid w:val="005C08A8"/>
    <w:rsid w:val="005C3912"/>
    <w:rsid w:val="005C48D9"/>
    <w:rsid w:val="005C4DD3"/>
    <w:rsid w:val="005C52FC"/>
    <w:rsid w:val="005D0F08"/>
    <w:rsid w:val="005D3B3E"/>
    <w:rsid w:val="005D3D31"/>
    <w:rsid w:val="005D4D04"/>
    <w:rsid w:val="005D513A"/>
    <w:rsid w:val="005D5643"/>
    <w:rsid w:val="005D6779"/>
    <w:rsid w:val="005D702F"/>
    <w:rsid w:val="005E0D8E"/>
    <w:rsid w:val="005E1C7A"/>
    <w:rsid w:val="005E1D3B"/>
    <w:rsid w:val="005E1F3D"/>
    <w:rsid w:val="005E2BCD"/>
    <w:rsid w:val="005E4062"/>
    <w:rsid w:val="005E4498"/>
    <w:rsid w:val="005E556E"/>
    <w:rsid w:val="005E5869"/>
    <w:rsid w:val="005E636C"/>
    <w:rsid w:val="005E6A42"/>
    <w:rsid w:val="005F0677"/>
    <w:rsid w:val="005F13EE"/>
    <w:rsid w:val="005F1E48"/>
    <w:rsid w:val="005F37E9"/>
    <w:rsid w:val="005F3BB2"/>
    <w:rsid w:val="005F3EC9"/>
    <w:rsid w:val="005F5143"/>
    <w:rsid w:val="005F6037"/>
    <w:rsid w:val="005F67C3"/>
    <w:rsid w:val="005F7177"/>
    <w:rsid w:val="005F73EC"/>
    <w:rsid w:val="005F7CDF"/>
    <w:rsid w:val="00600801"/>
    <w:rsid w:val="00602080"/>
    <w:rsid w:val="0060212B"/>
    <w:rsid w:val="00603568"/>
    <w:rsid w:val="006036A3"/>
    <w:rsid w:val="006056A9"/>
    <w:rsid w:val="0061029D"/>
    <w:rsid w:val="0061081B"/>
    <w:rsid w:val="00610D2F"/>
    <w:rsid w:val="00611040"/>
    <w:rsid w:val="006119B1"/>
    <w:rsid w:val="00612422"/>
    <w:rsid w:val="006125C7"/>
    <w:rsid w:val="006129D9"/>
    <w:rsid w:val="0061335E"/>
    <w:rsid w:val="006154BE"/>
    <w:rsid w:val="00616786"/>
    <w:rsid w:val="00616915"/>
    <w:rsid w:val="00616EA3"/>
    <w:rsid w:val="006205E1"/>
    <w:rsid w:val="00620FAD"/>
    <w:rsid w:val="00620FF0"/>
    <w:rsid w:val="00621254"/>
    <w:rsid w:val="00621293"/>
    <w:rsid w:val="006218C5"/>
    <w:rsid w:val="00622B1E"/>
    <w:rsid w:val="00623287"/>
    <w:rsid w:val="00623F08"/>
    <w:rsid w:val="0062443C"/>
    <w:rsid w:val="006244ED"/>
    <w:rsid w:val="006245DD"/>
    <w:rsid w:val="006248B0"/>
    <w:rsid w:val="00626B65"/>
    <w:rsid w:val="00626EC6"/>
    <w:rsid w:val="00630D1C"/>
    <w:rsid w:val="006322E1"/>
    <w:rsid w:val="0063274C"/>
    <w:rsid w:val="00633647"/>
    <w:rsid w:val="006336AF"/>
    <w:rsid w:val="00634442"/>
    <w:rsid w:val="00636E52"/>
    <w:rsid w:val="006370E1"/>
    <w:rsid w:val="00637B24"/>
    <w:rsid w:val="00637B77"/>
    <w:rsid w:val="006402AC"/>
    <w:rsid w:val="006408D0"/>
    <w:rsid w:val="00640D39"/>
    <w:rsid w:val="00640D6A"/>
    <w:rsid w:val="00641C02"/>
    <w:rsid w:val="00641C3B"/>
    <w:rsid w:val="00643534"/>
    <w:rsid w:val="0064501F"/>
    <w:rsid w:val="00647AB2"/>
    <w:rsid w:val="00647D64"/>
    <w:rsid w:val="006512B9"/>
    <w:rsid w:val="00652ABC"/>
    <w:rsid w:val="00652D3E"/>
    <w:rsid w:val="006532EB"/>
    <w:rsid w:val="006533D8"/>
    <w:rsid w:val="0065352D"/>
    <w:rsid w:val="006536C2"/>
    <w:rsid w:val="006540AF"/>
    <w:rsid w:val="00654A42"/>
    <w:rsid w:val="00654A91"/>
    <w:rsid w:val="0065565D"/>
    <w:rsid w:val="006558DF"/>
    <w:rsid w:val="00655FCC"/>
    <w:rsid w:val="00656BB9"/>
    <w:rsid w:val="00657794"/>
    <w:rsid w:val="00657A97"/>
    <w:rsid w:val="00657B8E"/>
    <w:rsid w:val="00660B87"/>
    <w:rsid w:val="00660C62"/>
    <w:rsid w:val="00660C85"/>
    <w:rsid w:val="00660E8C"/>
    <w:rsid w:val="00661B5C"/>
    <w:rsid w:val="006623A2"/>
    <w:rsid w:val="00663F13"/>
    <w:rsid w:val="006645B4"/>
    <w:rsid w:val="006652E6"/>
    <w:rsid w:val="0066581D"/>
    <w:rsid w:val="00665888"/>
    <w:rsid w:val="0066606E"/>
    <w:rsid w:val="00666FC4"/>
    <w:rsid w:val="0066740E"/>
    <w:rsid w:val="0066787C"/>
    <w:rsid w:val="00667BF9"/>
    <w:rsid w:val="006712D8"/>
    <w:rsid w:val="00672042"/>
    <w:rsid w:val="00672769"/>
    <w:rsid w:val="00673978"/>
    <w:rsid w:val="00674ED8"/>
    <w:rsid w:val="00675071"/>
    <w:rsid w:val="006763AE"/>
    <w:rsid w:val="00676B44"/>
    <w:rsid w:val="00677233"/>
    <w:rsid w:val="0067797C"/>
    <w:rsid w:val="0068024D"/>
    <w:rsid w:val="006806DE"/>
    <w:rsid w:val="006814C5"/>
    <w:rsid w:val="006835D2"/>
    <w:rsid w:val="00683FBD"/>
    <w:rsid w:val="00684CD8"/>
    <w:rsid w:val="00685E4D"/>
    <w:rsid w:val="00686A42"/>
    <w:rsid w:val="00686EFC"/>
    <w:rsid w:val="00687AB5"/>
    <w:rsid w:val="006905FF"/>
    <w:rsid w:val="0069073A"/>
    <w:rsid w:val="00690F07"/>
    <w:rsid w:val="00691B70"/>
    <w:rsid w:val="00691D59"/>
    <w:rsid w:val="00692242"/>
    <w:rsid w:val="00692A64"/>
    <w:rsid w:val="00693378"/>
    <w:rsid w:val="00693C66"/>
    <w:rsid w:val="00693F82"/>
    <w:rsid w:val="00694292"/>
    <w:rsid w:val="006944ED"/>
    <w:rsid w:val="00695268"/>
    <w:rsid w:val="006964DD"/>
    <w:rsid w:val="00696BAE"/>
    <w:rsid w:val="00697C6A"/>
    <w:rsid w:val="006A03DE"/>
    <w:rsid w:val="006A047D"/>
    <w:rsid w:val="006A0B85"/>
    <w:rsid w:val="006A1DA6"/>
    <w:rsid w:val="006A233E"/>
    <w:rsid w:val="006A27EE"/>
    <w:rsid w:val="006A34F8"/>
    <w:rsid w:val="006A36F8"/>
    <w:rsid w:val="006A37A6"/>
    <w:rsid w:val="006A39BB"/>
    <w:rsid w:val="006A3EF5"/>
    <w:rsid w:val="006A40CD"/>
    <w:rsid w:val="006A4BE3"/>
    <w:rsid w:val="006A5689"/>
    <w:rsid w:val="006A6A51"/>
    <w:rsid w:val="006A7C70"/>
    <w:rsid w:val="006B0330"/>
    <w:rsid w:val="006B201D"/>
    <w:rsid w:val="006B293B"/>
    <w:rsid w:val="006B583E"/>
    <w:rsid w:val="006B7049"/>
    <w:rsid w:val="006B716F"/>
    <w:rsid w:val="006B73D4"/>
    <w:rsid w:val="006B7C47"/>
    <w:rsid w:val="006C0F91"/>
    <w:rsid w:val="006C1546"/>
    <w:rsid w:val="006C1672"/>
    <w:rsid w:val="006C222A"/>
    <w:rsid w:val="006C3A7A"/>
    <w:rsid w:val="006C405F"/>
    <w:rsid w:val="006C43CA"/>
    <w:rsid w:val="006C4B22"/>
    <w:rsid w:val="006C520B"/>
    <w:rsid w:val="006C6A44"/>
    <w:rsid w:val="006D278A"/>
    <w:rsid w:val="006D43EF"/>
    <w:rsid w:val="006D44FD"/>
    <w:rsid w:val="006D4538"/>
    <w:rsid w:val="006D4950"/>
    <w:rsid w:val="006D5033"/>
    <w:rsid w:val="006D558A"/>
    <w:rsid w:val="006D5601"/>
    <w:rsid w:val="006D62DA"/>
    <w:rsid w:val="006D6B98"/>
    <w:rsid w:val="006D6D27"/>
    <w:rsid w:val="006D71BE"/>
    <w:rsid w:val="006D7370"/>
    <w:rsid w:val="006D74F5"/>
    <w:rsid w:val="006E08C7"/>
    <w:rsid w:val="006E1750"/>
    <w:rsid w:val="006E1B78"/>
    <w:rsid w:val="006E1CAC"/>
    <w:rsid w:val="006E3960"/>
    <w:rsid w:val="006E39F4"/>
    <w:rsid w:val="006E3F23"/>
    <w:rsid w:val="006E4B05"/>
    <w:rsid w:val="006E5AF2"/>
    <w:rsid w:val="006E5DBC"/>
    <w:rsid w:val="006E5DD8"/>
    <w:rsid w:val="006E62DC"/>
    <w:rsid w:val="006E64C9"/>
    <w:rsid w:val="006E6A42"/>
    <w:rsid w:val="006E6FE3"/>
    <w:rsid w:val="006E7044"/>
    <w:rsid w:val="006E78B5"/>
    <w:rsid w:val="006F14DA"/>
    <w:rsid w:val="006F2566"/>
    <w:rsid w:val="006F4397"/>
    <w:rsid w:val="006F5509"/>
    <w:rsid w:val="006F7EF5"/>
    <w:rsid w:val="00701CB1"/>
    <w:rsid w:val="007021B7"/>
    <w:rsid w:val="00702AFE"/>
    <w:rsid w:val="00702BCF"/>
    <w:rsid w:val="00702D37"/>
    <w:rsid w:val="00704570"/>
    <w:rsid w:val="00705509"/>
    <w:rsid w:val="00705587"/>
    <w:rsid w:val="00705607"/>
    <w:rsid w:val="00705BDF"/>
    <w:rsid w:val="00705EB0"/>
    <w:rsid w:val="0070614B"/>
    <w:rsid w:val="007063F4"/>
    <w:rsid w:val="0070729E"/>
    <w:rsid w:val="007104D8"/>
    <w:rsid w:val="00710798"/>
    <w:rsid w:val="00710B3A"/>
    <w:rsid w:val="0071131E"/>
    <w:rsid w:val="007117CA"/>
    <w:rsid w:val="00712EE0"/>
    <w:rsid w:val="007132A0"/>
    <w:rsid w:val="007135C7"/>
    <w:rsid w:val="00713737"/>
    <w:rsid w:val="00713AD7"/>
    <w:rsid w:val="00714394"/>
    <w:rsid w:val="0071569B"/>
    <w:rsid w:val="007156FF"/>
    <w:rsid w:val="007163FC"/>
    <w:rsid w:val="007175E4"/>
    <w:rsid w:val="007177A7"/>
    <w:rsid w:val="00717F85"/>
    <w:rsid w:val="00720554"/>
    <w:rsid w:val="007223BF"/>
    <w:rsid w:val="00723B2D"/>
    <w:rsid w:val="00723BAD"/>
    <w:rsid w:val="00723E3D"/>
    <w:rsid w:val="00724444"/>
    <w:rsid w:val="0072494F"/>
    <w:rsid w:val="007253A7"/>
    <w:rsid w:val="00726110"/>
    <w:rsid w:val="00726CEA"/>
    <w:rsid w:val="0072707C"/>
    <w:rsid w:val="007271DC"/>
    <w:rsid w:val="00727D7B"/>
    <w:rsid w:val="00727FA2"/>
    <w:rsid w:val="007306D3"/>
    <w:rsid w:val="007307D1"/>
    <w:rsid w:val="00730D06"/>
    <w:rsid w:val="00730FCC"/>
    <w:rsid w:val="007320DA"/>
    <w:rsid w:val="00732E60"/>
    <w:rsid w:val="00733D12"/>
    <w:rsid w:val="007341BE"/>
    <w:rsid w:val="0073438D"/>
    <w:rsid w:val="0073467E"/>
    <w:rsid w:val="00734D76"/>
    <w:rsid w:val="00737292"/>
    <w:rsid w:val="0074097A"/>
    <w:rsid w:val="00740C13"/>
    <w:rsid w:val="0074163C"/>
    <w:rsid w:val="0074229E"/>
    <w:rsid w:val="00742EA5"/>
    <w:rsid w:val="007431F8"/>
    <w:rsid w:val="00744E4E"/>
    <w:rsid w:val="00745132"/>
    <w:rsid w:val="0074566D"/>
    <w:rsid w:val="00745F47"/>
    <w:rsid w:val="00751433"/>
    <w:rsid w:val="0075233A"/>
    <w:rsid w:val="0075426C"/>
    <w:rsid w:val="00754AD7"/>
    <w:rsid w:val="00755160"/>
    <w:rsid w:val="007566D4"/>
    <w:rsid w:val="00757338"/>
    <w:rsid w:val="00757B0B"/>
    <w:rsid w:val="00757F69"/>
    <w:rsid w:val="007627CF"/>
    <w:rsid w:val="00763196"/>
    <w:rsid w:val="0076321A"/>
    <w:rsid w:val="00763F2E"/>
    <w:rsid w:val="007653CC"/>
    <w:rsid w:val="00765A33"/>
    <w:rsid w:val="00765CC3"/>
    <w:rsid w:val="00766E3A"/>
    <w:rsid w:val="0077067B"/>
    <w:rsid w:val="00770794"/>
    <w:rsid w:val="00771695"/>
    <w:rsid w:val="00772057"/>
    <w:rsid w:val="00772092"/>
    <w:rsid w:val="0077336B"/>
    <w:rsid w:val="007737CD"/>
    <w:rsid w:val="00773BB6"/>
    <w:rsid w:val="00774D79"/>
    <w:rsid w:val="00774F5C"/>
    <w:rsid w:val="00775D35"/>
    <w:rsid w:val="00775F36"/>
    <w:rsid w:val="007776F5"/>
    <w:rsid w:val="00777F15"/>
    <w:rsid w:val="007801DB"/>
    <w:rsid w:val="00780C6D"/>
    <w:rsid w:val="00780E44"/>
    <w:rsid w:val="00781AC0"/>
    <w:rsid w:val="0078222E"/>
    <w:rsid w:val="00782418"/>
    <w:rsid w:val="0078297B"/>
    <w:rsid w:val="00783892"/>
    <w:rsid w:val="007846A8"/>
    <w:rsid w:val="0078586A"/>
    <w:rsid w:val="0078621D"/>
    <w:rsid w:val="00786AF7"/>
    <w:rsid w:val="007909E2"/>
    <w:rsid w:val="00793AA1"/>
    <w:rsid w:val="00793C62"/>
    <w:rsid w:val="00793CE7"/>
    <w:rsid w:val="007958D7"/>
    <w:rsid w:val="007971A8"/>
    <w:rsid w:val="007973D4"/>
    <w:rsid w:val="00797B93"/>
    <w:rsid w:val="007A30C8"/>
    <w:rsid w:val="007A49CD"/>
    <w:rsid w:val="007A5020"/>
    <w:rsid w:val="007A6F19"/>
    <w:rsid w:val="007A7037"/>
    <w:rsid w:val="007A78BA"/>
    <w:rsid w:val="007B0CD6"/>
    <w:rsid w:val="007B1996"/>
    <w:rsid w:val="007B31CE"/>
    <w:rsid w:val="007B361E"/>
    <w:rsid w:val="007B4C3E"/>
    <w:rsid w:val="007B5FF9"/>
    <w:rsid w:val="007B6A29"/>
    <w:rsid w:val="007B6E1D"/>
    <w:rsid w:val="007B700C"/>
    <w:rsid w:val="007C194C"/>
    <w:rsid w:val="007C1E16"/>
    <w:rsid w:val="007C55B8"/>
    <w:rsid w:val="007C6433"/>
    <w:rsid w:val="007C6989"/>
    <w:rsid w:val="007C72E6"/>
    <w:rsid w:val="007C7C1F"/>
    <w:rsid w:val="007D06C1"/>
    <w:rsid w:val="007D1740"/>
    <w:rsid w:val="007D247A"/>
    <w:rsid w:val="007D2B35"/>
    <w:rsid w:val="007D30CD"/>
    <w:rsid w:val="007D422C"/>
    <w:rsid w:val="007D4A9D"/>
    <w:rsid w:val="007D51A0"/>
    <w:rsid w:val="007D5692"/>
    <w:rsid w:val="007D65A3"/>
    <w:rsid w:val="007D6F3E"/>
    <w:rsid w:val="007D7758"/>
    <w:rsid w:val="007D7F18"/>
    <w:rsid w:val="007E019E"/>
    <w:rsid w:val="007E030B"/>
    <w:rsid w:val="007E168B"/>
    <w:rsid w:val="007E2D32"/>
    <w:rsid w:val="007E3647"/>
    <w:rsid w:val="007E447A"/>
    <w:rsid w:val="007E4882"/>
    <w:rsid w:val="007E4891"/>
    <w:rsid w:val="007E5630"/>
    <w:rsid w:val="007E7B51"/>
    <w:rsid w:val="007F0EFE"/>
    <w:rsid w:val="007F1C09"/>
    <w:rsid w:val="007F351F"/>
    <w:rsid w:val="007F358E"/>
    <w:rsid w:val="007F3C06"/>
    <w:rsid w:val="007F3E0B"/>
    <w:rsid w:val="007F4434"/>
    <w:rsid w:val="007F4688"/>
    <w:rsid w:val="007F6820"/>
    <w:rsid w:val="007F6ED2"/>
    <w:rsid w:val="007F6F1B"/>
    <w:rsid w:val="00800139"/>
    <w:rsid w:val="00800713"/>
    <w:rsid w:val="00800BF3"/>
    <w:rsid w:val="0080104F"/>
    <w:rsid w:val="00801A28"/>
    <w:rsid w:val="00801D36"/>
    <w:rsid w:val="00801F63"/>
    <w:rsid w:val="00802106"/>
    <w:rsid w:val="0080210E"/>
    <w:rsid w:val="008033EA"/>
    <w:rsid w:val="00803AAB"/>
    <w:rsid w:val="00804F46"/>
    <w:rsid w:val="008053AB"/>
    <w:rsid w:val="00805B33"/>
    <w:rsid w:val="00806152"/>
    <w:rsid w:val="00806705"/>
    <w:rsid w:val="00806B63"/>
    <w:rsid w:val="00806D51"/>
    <w:rsid w:val="00806D5E"/>
    <w:rsid w:val="00807143"/>
    <w:rsid w:val="00810BB2"/>
    <w:rsid w:val="00811110"/>
    <w:rsid w:val="00811C93"/>
    <w:rsid w:val="00815DC4"/>
    <w:rsid w:val="00815DFD"/>
    <w:rsid w:val="0082086D"/>
    <w:rsid w:val="00821D45"/>
    <w:rsid w:val="00821E19"/>
    <w:rsid w:val="00823674"/>
    <w:rsid w:val="0082388D"/>
    <w:rsid w:val="00824074"/>
    <w:rsid w:val="00824B33"/>
    <w:rsid w:val="008253A9"/>
    <w:rsid w:val="00826132"/>
    <w:rsid w:val="00826D4D"/>
    <w:rsid w:val="00827C14"/>
    <w:rsid w:val="00830673"/>
    <w:rsid w:val="00830BCB"/>
    <w:rsid w:val="00830D45"/>
    <w:rsid w:val="00832228"/>
    <w:rsid w:val="00833B15"/>
    <w:rsid w:val="00835081"/>
    <w:rsid w:val="008350DA"/>
    <w:rsid w:val="00835463"/>
    <w:rsid w:val="00835E1F"/>
    <w:rsid w:val="00835FA9"/>
    <w:rsid w:val="00836464"/>
    <w:rsid w:val="008365A7"/>
    <w:rsid w:val="0084150D"/>
    <w:rsid w:val="00844DE7"/>
    <w:rsid w:val="00845A65"/>
    <w:rsid w:val="008476CB"/>
    <w:rsid w:val="00847C32"/>
    <w:rsid w:val="00851128"/>
    <w:rsid w:val="00852FE9"/>
    <w:rsid w:val="0085370E"/>
    <w:rsid w:val="00853A2B"/>
    <w:rsid w:val="00855873"/>
    <w:rsid w:val="00855B26"/>
    <w:rsid w:val="00855C40"/>
    <w:rsid w:val="00856116"/>
    <w:rsid w:val="00860BD8"/>
    <w:rsid w:val="00863029"/>
    <w:rsid w:val="00863380"/>
    <w:rsid w:val="008650E6"/>
    <w:rsid w:val="008669BF"/>
    <w:rsid w:val="0087215A"/>
    <w:rsid w:val="008722A2"/>
    <w:rsid w:val="008724B3"/>
    <w:rsid w:val="0087284A"/>
    <w:rsid w:val="00874464"/>
    <w:rsid w:val="0087446B"/>
    <w:rsid w:val="00875011"/>
    <w:rsid w:val="00875E14"/>
    <w:rsid w:val="00876662"/>
    <w:rsid w:val="00876C87"/>
    <w:rsid w:val="00876C94"/>
    <w:rsid w:val="00877DC8"/>
    <w:rsid w:val="0088075A"/>
    <w:rsid w:val="00880BE4"/>
    <w:rsid w:val="00881A0B"/>
    <w:rsid w:val="00882F18"/>
    <w:rsid w:val="00882F20"/>
    <w:rsid w:val="00884B58"/>
    <w:rsid w:val="00890BE7"/>
    <w:rsid w:val="00891843"/>
    <w:rsid w:val="00892F76"/>
    <w:rsid w:val="0089468F"/>
    <w:rsid w:val="00894CEB"/>
    <w:rsid w:val="00895274"/>
    <w:rsid w:val="00897B1C"/>
    <w:rsid w:val="008A15C7"/>
    <w:rsid w:val="008A1BE4"/>
    <w:rsid w:val="008A3045"/>
    <w:rsid w:val="008A3628"/>
    <w:rsid w:val="008A3891"/>
    <w:rsid w:val="008A5338"/>
    <w:rsid w:val="008A730B"/>
    <w:rsid w:val="008A7376"/>
    <w:rsid w:val="008A7702"/>
    <w:rsid w:val="008A7AD7"/>
    <w:rsid w:val="008B1166"/>
    <w:rsid w:val="008B178D"/>
    <w:rsid w:val="008B3C1E"/>
    <w:rsid w:val="008B4268"/>
    <w:rsid w:val="008B45D1"/>
    <w:rsid w:val="008B4E82"/>
    <w:rsid w:val="008B6F05"/>
    <w:rsid w:val="008B7336"/>
    <w:rsid w:val="008B7834"/>
    <w:rsid w:val="008B7EC3"/>
    <w:rsid w:val="008C1628"/>
    <w:rsid w:val="008C1643"/>
    <w:rsid w:val="008C1732"/>
    <w:rsid w:val="008C41AA"/>
    <w:rsid w:val="008C45B1"/>
    <w:rsid w:val="008C5135"/>
    <w:rsid w:val="008C5263"/>
    <w:rsid w:val="008C725A"/>
    <w:rsid w:val="008C7612"/>
    <w:rsid w:val="008C7B35"/>
    <w:rsid w:val="008C7C5F"/>
    <w:rsid w:val="008D21F0"/>
    <w:rsid w:val="008D2682"/>
    <w:rsid w:val="008D2B79"/>
    <w:rsid w:val="008D3061"/>
    <w:rsid w:val="008D37D7"/>
    <w:rsid w:val="008D466B"/>
    <w:rsid w:val="008D4692"/>
    <w:rsid w:val="008D55C4"/>
    <w:rsid w:val="008D579C"/>
    <w:rsid w:val="008D5D92"/>
    <w:rsid w:val="008D6434"/>
    <w:rsid w:val="008D64BE"/>
    <w:rsid w:val="008D662A"/>
    <w:rsid w:val="008D666C"/>
    <w:rsid w:val="008E0916"/>
    <w:rsid w:val="008E0CE8"/>
    <w:rsid w:val="008E27A5"/>
    <w:rsid w:val="008E280B"/>
    <w:rsid w:val="008E3CED"/>
    <w:rsid w:val="008E502A"/>
    <w:rsid w:val="008E51C8"/>
    <w:rsid w:val="008E5567"/>
    <w:rsid w:val="008E6E1D"/>
    <w:rsid w:val="008F129A"/>
    <w:rsid w:val="008F18A5"/>
    <w:rsid w:val="008F195B"/>
    <w:rsid w:val="008F23A6"/>
    <w:rsid w:val="008F267C"/>
    <w:rsid w:val="008F2D26"/>
    <w:rsid w:val="008F2D7E"/>
    <w:rsid w:val="008F3DD5"/>
    <w:rsid w:val="008F43D9"/>
    <w:rsid w:val="008F48A9"/>
    <w:rsid w:val="008F48B5"/>
    <w:rsid w:val="008F5CC9"/>
    <w:rsid w:val="008F6143"/>
    <w:rsid w:val="008F770B"/>
    <w:rsid w:val="009019B8"/>
    <w:rsid w:val="00901A78"/>
    <w:rsid w:val="00902BF5"/>
    <w:rsid w:val="009042A6"/>
    <w:rsid w:val="00904659"/>
    <w:rsid w:val="00904736"/>
    <w:rsid w:val="009049FF"/>
    <w:rsid w:val="00904C7D"/>
    <w:rsid w:val="00905482"/>
    <w:rsid w:val="00905611"/>
    <w:rsid w:val="009065D6"/>
    <w:rsid w:val="00906AC3"/>
    <w:rsid w:val="00907066"/>
    <w:rsid w:val="009072D4"/>
    <w:rsid w:val="00907F44"/>
    <w:rsid w:val="009108B3"/>
    <w:rsid w:val="00911522"/>
    <w:rsid w:val="00911E51"/>
    <w:rsid w:val="00913465"/>
    <w:rsid w:val="00915780"/>
    <w:rsid w:val="00915F97"/>
    <w:rsid w:val="009163D0"/>
    <w:rsid w:val="00916CD3"/>
    <w:rsid w:val="00917D47"/>
    <w:rsid w:val="0092029C"/>
    <w:rsid w:val="00921038"/>
    <w:rsid w:val="00921BC6"/>
    <w:rsid w:val="00921E88"/>
    <w:rsid w:val="00922139"/>
    <w:rsid w:val="00922F45"/>
    <w:rsid w:val="00923F8F"/>
    <w:rsid w:val="00924331"/>
    <w:rsid w:val="00924396"/>
    <w:rsid w:val="00924421"/>
    <w:rsid w:val="0092445A"/>
    <w:rsid w:val="00924F46"/>
    <w:rsid w:val="00925728"/>
    <w:rsid w:val="00925FFD"/>
    <w:rsid w:val="009266EF"/>
    <w:rsid w:val="00926BC4"/>
    <w:rsid w:val="00926DA3"/>
    <w:rsid w:val="00926F5A"/>
    <w:rsid w:val="0092750C"/>
    <w:rsid w:val="009303C9"/>
    <w:rsid w:val="0093075E"/>
    <w:rsid w:val="00932FFF"/>
    <w:rsid w:val="00933D56"/>
    <w:rsid w:val="00935A78"/>
    <w:rsid w:val="0093610E"/>
    <w:rsid w:val="00936921"/>
    <w:rsid w:val="009404BB"/>
    <w:rsid w:val="00940D2A"/>
    <w:rsid w:val="00941219"/>
    <w:rsid w:val="00941C4E"/>
    <w:rsid w:val="00941D20"/>
    <w:rsid w:val="009427E3"/>
    <w:rsid w:val="00942C56"/>
    <w:rsid w:val="00942DD6"/>
    <w:rsid w:val="00942ED8"/>
    <w:rsid w:val="00942EDC"/>
    <w:rsid w:val="009439C2"/>
    <w:rsid w:val="00943B32"/>
    <w:rsid w:val="00943BDC"/>
    <w:rsid w:val="00943C4F"/>
    <w:rsid w:val="009443E7"/>
    <w:rsid w:val="009466DE"/>
    <w:rsid w:val="00946ABF"/>
    <w:rsid w:val="00946FC1"/>
    <w:rsid w:val="00947ABC"/>
    <w:rsid w:val="00952458"/>
    <w:rsid w:val="009526E1"/>
    <w:rsid w:val="00953505"/>
    <w:rsid w:val="00953575"/>
    <w:rsid w:val="00953D54"/>
    <w:rsid w:val="0095430A"/>
    <w:rsid w:val="00954AB3"/>
    <w:rsid w:val="0095561D"/>
    <w:rsid w:val="00955A89"/>
    <w:rsid w:val="009564EE"/>
    <w:rsid w:val="00956F42"/>
    <w:rsid w:val="0095779F"/>
    <w:rsid w:val="00957A35"/>
    <w:rsid w:val="0096017E"/>
    <w:rsid w:val="009603B5"/>
    <w:rsid w:val="00963961"/>
    <w:rsid w:val="009645E0"/>
    <w:rsid w:val="009650A0"/>
    <w:rsid w:val="0096510D"/>
    <w:rsid w:val="009652E7"/>
    <w:rsid w:val="00965D9D"/>
    <w:rsid w:val="00967294"/>
    <w:rsid w:val="00970347"/>
    <w:rsid w:val="009705FB"/>
    <w:rsid w:val="00971318"/>
    <w:rsid w:val="00973A0C"/>
    <w:rsid w:val="00973CD1"/>
    <w:rsid w:val="00974E18"/>
    <w:rsid w:val="00976232"/>
    <w:rsid w:val="00976CF2"/>
    <w:rsid w:val="00977814"/>
    <w:rsid w:val="00980B9D"/>
    <w:rsid w:val="00981A80"/>
    <w:rsid w:val="00981F67"/>
    <w:rsid w:val="0098206A"/>
    <w:rsid w:val="00982CA8"/>
    <w:rsid w:val="00982E44"/>
    <w:rsid w:val="00983946"/>
    <w:rsid w:val="00983D4F"/>
    <w:rsid w:val="00983F30"/>
    <w:rsid w:val="0098433D"/>
    <w:rsid w:val="00984EA6"/>
    <w:rsid w:val="00986311"/>
    <w:rsid w:val="009864FF"/>
    <w:rsid w:val="00986743"/>
    <w:rsid w:val="009867F7"/>
    <w:rsid w:val="00986A04"/>
    <w:rsid w:val="00986EAD"/>
    <w:rsid w:val="009873CA"/>
    <w:rsid w:val="00991415"/>
    <w:rsid w:val="00991581"/>
    <w:rsid w:val="009922FA"/>
    <w:rsid w:val="00992611"/>
    <w:rsid w:val="00992641"/>
    <w:rsid w:val="00996373"/>
    <w:rsid w:val="00997711"/>
    <w:rsid w:val="009A000E"/>
    <w:rsid w:val="009A19DA"/>
    <w:rsid w:val="009A23A6"/>
    <w:rsid w:val="009A3639"/>
    <w:rsid w:val="009A4174"/>
    <w:rsid w:val="009A463D"/>
    <w:rsid w:val="009A4CDF"/>
    <w:rsid w:val="009A5D95"/>
    <w:rsid w:val="009A6052"/>
    <w:rsid w:val="009A67DA"/>
    <w:rsid w:val="009B278C"/>
    <w:rsid w:val="009B2C74"/>
    <w:rsid w:val="009B2CB8"/>
    <w:rsid w:val="009B2DA1"/>
    <w:rsid w:val="009B32B2"/>
    <w:rsid w:val="009B3391"/>
    <w:rsid w:val="009B3F8C"/>
    <w:rsid w:val="009B4687"/>
    <w:rsid w:val="009B4D79"/>
    <w:rsid w:val="009B5148"/>
    <w:rsid w:val="009B6420"/>
    <w:rsid w:val="009C0121"/>
    <w:rsid w:val="009C056F"/>
    <w:rsid w:val="009C08EF"/>
    <w:rsid w:val="009C11F7"/>
    <w:rsid w:val="009C1368"/>
    <w:rsid w:val="009C1BC5"/>
    <w:rsid w:val="009C1E87"/>
    <w:rsid w:val="009C228D"/>
    <w:rsid w:val="009C2F00"/>
    <w:rsid w:val="009C32CC"/>
    <w:rsid w:val="009C33F6"/>
    <w:rsid w:val="009C41F3"/>
    <w:rsid w:val="009C420C"/>
    <w:rsid w:val="009C625D"/>
    <w:rsid w:val="009C656A"/>
    <w:rsid w:val="009C7427"/>
    <w:rsid w:val="009D07C7"/>
    <w:rsid w:val="009D2FD2"/>
    <w:rsid w:val="009D41D6"/>
    <w:rsid w:val="009D6255"/>
    <w:rsid w:val="009D6262"/>
    <w:rsid w:val="009D6703"/>
    <w:rsid w:val="009D7405"/>
    <w:rsid w:val="009E07CE"/>
    <w:rsid w:val="009E0BE3"/>
    <w:rsid w:val="009E106A"/>
    <w:rsid w:val="009E1C53"/>
    <w:rsid w:val="009E2076"/>
    <w:rsid w:val="009E2E0C"/>
    <w:rsid w:val="009E304C"/>
    <w:rsid w:val="009E30BD"/>
    <w:rsid w:val="009E4CA3"/>
    <w:rsid w:val="009E57B2"/>
    <w:rsid w:val="009E6C2D"/>
    <w:rsid w:val="009E6EF9"/>
    <w:rsid w:val="009E758A"/>
    <w:rsid w:val="009F0189"/>
    <w:rsid w:val="009F08D4"/>
    <w:rsid w:val="009F1FBC"/>
    <w:rsid w:val="009F2292"/>
    <w:rsid w:val="009F36CA"/>
    <w:rsid w:val="009F39A3"/>
    <w:rsid w:val="009F4D6C"/>
    <w:rsid w:val="009F52A1"/>
    <w:rsid w:val="009F5A4D"/>
    <w:rsid w:val="00A0066F"/>
    <w:rsid w:val="00A02E5E"/>
    <w:rsid w:val="00A03BB1"/>
    <w:rsid w:val="00A05598"/>
    <w:rsid w:val="00A058DC"/>
    <w:rsid w:val="00A07912"/>
    <w:rsid w:val="00A10269"/>
    <w:rsid w:val="00A1081C"/>
    <w:rsid w:val="00A11281"/>
    <w:rsid w:val="00A114E1"/>
    <w:rsid w:val="00A11BC4"/>
    <w:rsid w:val="00A123C3"/>
    <w:rsid w:val="00A148DC"/>
    <w:rsid w:val="00A1636A"/>
    <w:rsid w:val="00A17261"/>
    <w:rsid w:val="00A2093A"/>
    <w:rsid w:val="00A20E98"/>
    <w:rsid w:val="00A2108B"/>
    <w:rsid w:val="00A2271C"/>
    <w:rsid w:val="00A22771"/>
    <w:rsid w:val="00A25516"/>
    <w:rsid w:val="00A26862"/>
    <w:rsid w:val="00A26C83"/>
    <w:rsid w:val="00A27393"/>
    <w:rsid w:val="00A30072"/>
    <w:rsid w:val="00A303D0"/>
    <w:rsid w:val="00A31D63"/>
    <w:rsid w:val="00A32947"/>
    <w:rsid w:val="00A338E5"/>
    <w:rsid w:val="00A33D0F"/>
    <w:rsid w:val="00A33DAD"/>
    <w:rsid w:val="00A37255"/>
    <w:rsid w:val="00A40378"/>
    <w:rsid w:val="00A41404"/>
    <w:rsid w:val="00A4320A"/>
    <w:rsid w:val="00A4393C"/>
    <w:rsid w:val="00A451DA"/>
    <w:rsid w:val="00A457C2"/>
    <w:rsid w:val="00A472EB"/>
    <w:rsid w:val="00A47709"/>
    <w:rsid w:val="00A47792"/>
    <w:rsid w:val="00A50A67"/>
    <w:rsid w:val="00A50AAC"/>
    <w:rsid w:val="00A50DCE"/>
    <w:rsid w:val="00A5108B"/>
    <w:rsid w:val="00A518E6"/>
    <w:rsid w:val="00A51CAE"/>
    <w:rsid w:val="00A555C0"/>
    <w:rsid w:val="00A55B70"/>
    <w:rsid w:val="00A56023"/>
    <w:rsid w:val="00A5644B"/>
    <w:rsid w:val="00A56DC8"/>
    <w:rsid w:val="00A575A5"/>
    <w:rsid w:val="00A60312"/>
    <w:rsid w:val="00A61B3D"/>
    <w:rsid w:val="00A62A07"/>
    <w:rsid w:val="00A63C14"/>
    <w:rsid w:val="00A64B17"/>
    <w:rsid w:val="00A65204"/>
    <w:rsid w:val="00A6591B"/>
    <w:rsid w:val="00A65AAD"/>
    <w:rsid w:val="00A66817"/>
    <w:rsid w:val="00A66C42"/>
    <w:rsid w:val="00A671C9"/>
    <w:rsid w:val="00A67322"/>
    <w:rsid w:val="00A707A7"/>
    <w:rsid w:val="00A70A34"/>
    <w:rsid w:val="00A713E8"/>
    <w:rsid w:val="00A73540"/>
    <w:rsid w:val="00A736C4"/>
    <w:rsid w:val="00A73DBD"/>
    <w:rsid w:val="00A748EE"/>
    <w:rsid w:val="00A752D2"/>
    <w:rsid w:val="00A75702"/>
    <w:rsid w:val="00A75C1C"/>
    <w:rsid w:val="00A77509"/>
    <w:rsid w:val="00A81221"/>
    <w:rsid w:val="00A82170"/>
    <w:rsid w:val="00A82EE3"/>
    <w:rsid w:val="00A83163"/>
    <w:rsid w:val="00A83ACF"/>
    <w:rsid w:val="00A83F26"/>
    <w:rsid w:val="00A83F6C"/>
    <w:rsid w:val="00A84056"/>
    <w:rsid w:val="00A84396"/>
    <w:rsid w:val="00A851E4"/>
    <w:rsid w:val="00A865ED"/>
    <w:rsid w:val="00A909D4"/>
    <w:rsid w:val="00A91CE4"/>
    <w:rsid w:val="00A92CE2"/>
    <w:rsid w:val="00A93D36"/>
    <w:rsid w:val="00A95AD8"/>
    <w:rsid w:val="00A962FF"/>
    <w:rsid w:val="00A96DA5"/>
    <w:rsid w:val="00A978E1"/>
    <w:rsid w:val="00A97E23"/>
    <w:rsid w:val="00AA0B8E"/>
    <w:rsid w:val="00AA2CAE"/>
    <w:rsid w:val="00AA2E18"/>
    <w:rsid w:val="00AA3F10"/>
    <w:rsid w:val="00AA48B8"/>
    <w:rsid w:val="00AA4D1C"/>
    <w:rsid w:val="00AA5522"/>
    <w:rsid w:val="00AA5C30"/>
    <w:rsid w:val="00AA5EFA"/>
    <w:rsid w:val="00AA7349"/>
    <w:rsid w:val="00AB094A"/>
    <w:rsid w:val="00AB1A9D"/>
    <w:rsid w:val="00AB2C83"/>
    <w:rsid w:val="00AB2DD1"/>
    <w:rsid w:val="00AB4BE5"/>
    <w:rsid w:val="00AB5068"/>
    <w:rsid w:val="00AB60E1"/>
    <w:rsid w:val="00AB60E9"/>
    <w:rsid w:val="00AB615C"/>
    <w:rsid w:val="00AB6405"/>
    <w:rsid w:val="00AB6910"/>
    <w:rsid w:val="00AC028F"/>
    <w:rsid w:val="00AC18DD"/>
    <w:rsid w:val="00AC22D1"/>
    <w:rsid w:val="00AC2DDA"/>
    <w:rsid w:val="00AD1234"/>
    <w:rsid w:val="00AD2158"/>
    <w:rsid w:val="00AD3CFA"/>
    <w:rsid w:val="00AD4C4A"/>
    <w:rsid w:val="00AD4F89"/>
    <w:rsid w:val="00AD696B"/>
    <w:rsid w:val="00AD7AAF"/>
    <w:rsid w:val="00AD7D27"/>
    <w:rsid w:val="00AE042C"/>
    <w:rsid w:val="00AE08C0"/>
    <w:rsid w:val="00AE0A90"/>
    <w:rsid w:val="00AE155D"/>
    <w:rsid w:val="00AE1741"/>
    <w:rsid w:val="00AE20BC"/>
    <w:rsid w:val="00AE4620"/>
    <w:rsid w:val="00AE54A1"/>
    <w:rsid w:val="00AE5751"/>
    <w:rsid w:val="00AE5E82"/>
    <w:rsid w:val="00AE6692"/>
    <w:rsid w:val="00AE6A17"/>
    <w:rsid w:val="00AE6CFD"/>
    <w:rsid w:val="00AF095E"/>
    <w:rsid w:val="00AF0CC3"/>
    <w:rsid w:val="00AF145E"/>
    <w:rsid w:val="00AF2047"/>
    <w:rsid w:val="00AF2CAD"/>
    <w:rsid w:val="00AF32F2"/>
    <w:rsid w:val="00AF35AA"/>
    <w:rsid w:val="00AF40FB"/>
    <w:rsid w:val="00AF4976"/>
    <w:rsid w:val="00AF60B1"/>
    <w:rsid w:val="00AF6304"/>
    <w:rsid w:val="00AF7063"/>
    <w:rsid w:val="00AF7C4D"/>
    <w:rsid w:val="00B00654"/>
    <w:rsid w:val="00B033FF"/>
    <w:rsid w:val="00B03838"/>
    <w:rsid w:val="00B0400A"/>
    <w:rsid w:val="00B04574"/>
    <w:rsid w:val="00B045A8"/>
    <w:rsid w:val="00B0579B"/>
    <w:rsid w:val="00B10042"/>
    <w:rsid w:val="00B1043C"/>
    <w:rsid w:val="00B10EA2"/>
    <w:rsid w:val="00B1123F"/>
    <w:rsid w:val="00B131D8"/>
    <w:rsid w:val="00B13FA6"/>
    <w:rsid w:val="00B172C5"/>
    <w:rsid w:val="00B17F47"/>
    <w:rsid w:val="00B20839"/>
    <w:rsid w:val="00B21D3F"/>
    <w:rsid w:val="00B234E6"/>
    <w:rsid w:val="00B245C8"/>
    <w:rsid w:val="00B247B5"/>
    <w:rsid w:val="00B24DE1"/>
    <w:rsid w:val="00B25338"/>
    <w:rsid w:val="00B25934"/>
    <w:rsid w:val="00B26051"/>
    <w:rsid w:val="00B27CFC"/>
    <w:rsid w:val="00B27D11"/>
    <w:rsid w:val="00B3011B"/>
    <w:rsid w:val="00B305C2"/>
    <w:rsid w:val="00B30F2F"/>
    <w:rsid w:val="00B3222A"/>
    <w:rsid w:val="00B32FC8"/>
    <w:rsid w:val="00B3356C"/>
    <w:rsid w:val="00B3388B"/>
    <w:rsid w:val="00B33E0C"/>
    <w:rsid w:val="00B34DB4"/>
    <w:rsid w:val="00B36F9F"/>
    <w:rsid w:val="00B4085E"/>
    <w:rsid w:val="00B40E6C"/>
    <w:rsid w:val="00B416FE"/>
    <w:rsid w:val="00B4189E"/>
    <w:rsid w:val="00B41D7B"/>
    <w:rsid w:val="00B4225B"/>
    <w:rsid w:val="00B42381"/>
    <w:rsid w:val="00B43720"/>
    <w:rsid w:val="00B438D2"/>
    <w:rsid w:val="00B43FF2"/>
    <w:rsid w:val="00B4405A"/>
    <w:rsid w:val="00B44F30"/>
    <w:rsid w:val="00B4516B"/>
    <w:rsid w:val="00B454F9"/>
    <w:rsid w:val="00B45AC8"/>
    <w:rsid w:val="00B472B4"/>
    <w:rsid w:val="00B473E9"/>
    <w:rsid w:val="00B47AC4"/>
    <w:rsid w:val="00B47D17"/>
    <w:rsid w:val="00B50780"/>
    <w:rsid w:val="00B50AD6"/>
    <w:rsid w:val="00B51492"/>
    <w:rsid w:val="00B52365"/>
    <w:rsid w:val="00B52E6A"/>
    <w:rsid w:val="00B53252"/>
    <w:rsid w:val="00B53884"/>
    <w:rsid w:val="00B546A3"/>
    <w:rsid w:val="00B54EF1"/>
    <w:rsid w:val="00B56AD1"/>
    <w:rsid w:val="00B56BEC"/>
    <w:rsid w:val="00B56DE5"/>
    <w:rsid w:val="00B5739A"/>
    <w:rsid w:val="00B57B2B"/>
    <w:rsid w:val="00B57CDB"/>
    <w:rsid w:val="00B6021E"/>
    <w:rsid w:val="00B60C0D"/>
    <w:rsid w:val="00B60E25"/>
    <w:rsid w:val="00B62170"/>
    <w:rsid w:val="00B631E9"/>
    <w:rsid w:val="00B639E1"/>
    <w:rsid w:val="00B64132"/>
    <w:rsid w:val="00B64178"/>
    <w:rsid w:val="00B64775"/>
    <w:rsid w:val="00B66DCF"/>
    <w:rsid w:val="00B6731B"/>
    <w:rsid w:val="00B67ACC"/>
    <w:rsid w:val="00B701E7"/>
    <w:rsid w:val="00B7097C"/>
    <w:rsid w:val="00B70A97"/>
    <w:rsid w:val="00B71A9F"/>
    <w:rsid w:val="00B72556"/>
    <w:rsid w:val="00B72DEE"/>
    <w:rsid w:val="00B75CF0"/>
    <w:rsid w:val="00B773F5"/>
    <w:rsid w:val="00B77984"/>
    <w:rsid w:val="00B77EA6"/>
    <w:rsid w:val="00B8262C"/>
    <w:rsid w:val="00B83D68"/>
    <w:rsid w:val="00B87847"/>
    <w:rsid w:val="00B92393"/>
    <w:rsid w:val="00B92539"/>
    <w:rsid w:val="00B937D9"/>
    <w:rsid w:val="00B948E7"/>
    <w:rsid w:val="00B94A81"/>
    <w:rsid w:val="00B95590"/>
    <w:rsid w:val="00B95867"/>
    <w:rsid w:val="00B95A48"/>
    <w:rsid w:val="00B96298"/>
    <w:rsid w:val="00BA188A"/>
    <w:rsid w:val="00BA2E99"/>
    <w:rsid w:val="00BA38E4"/>
    <w:rsid w:val="00BA3D6D"/>
    <w:rsid w:val="00BA5351"/>
    <w:rsid w:val="00BA54DB"/>
    <w:rsid w:val="00BA5DD5"/>
    <w:rsid w:val="00BA7327"/>
    <w:rsid w:val="00BA7A3A"/>
    <w:rsid w:val="00BB032B"/>
    <w:rsid w:val="00BB191D"/>
    <w:rsid w:val="00BB2729"/>
    <w:rsid w:val="00BB35DD"/>
    <w:rsid w:val="00BB4667"/>
    <w:rsid w:val="00BB4EBC"/>
    <w:rsid w:val="00BB5B22"/>
    <w:rsid w:val="00BB5FC2"/>
    <w:rsid w:val="00BB6E33"/>
    <w:rsid w:val="00BB78C6"/>
    <w:rsid w:val="00BB7A27"/>
    <w:rsid w:val="00BC057C"/>
    <w:rsid w:val="00BC3B0F"/>
    <w:rsid w:val="00BC45D1"/>
    <w:rsid w:val="00BC5CC1"/>
    <w:rsid w:val="00BC5DBB"/>
    <w:rsid w:val="00BC5F26"/>
    <w:rsid w:val="00BC72D2"/>
    <w:rsid w:val="00BD055F"/>
    <w:rsid w:val="00BD0BF3"/>
    <w:rsid w:val="00BD10B4"/>
    <w:rsid w:val="00BD1615"/>
    <w:rsid w:val="00BD1BB6"/>
    <w:rsid w:val="00BD2BF4"/>
    <w:rsid w:val="00BD312B"/>
    <w:rsid w:val="00BD55CB"/>
    <w:rsid w:val="00BE0BD9"/>
    <w:rsid w:val="00BE2295"/>
    <w:rsid w:val="00BE32CD"/>
    <w:rsid w:val="00BE371D"/>
    <w:rsid w:val="00BE3F97"/>
    <w:rsid w:val="00BE4275"/>
    <w:rsid w:val="00BF1900"/>
    <w:rsid w:val="00BF21B3"/>
    <w:rsid w:val="00BF2335"/>
    <w:rsid w:val="00BF2395"/>
    <w:rsid w:val="00BF23DF"/>
    <w:rsid w:val="00BF30EC"/>
    <w:rsid w:val="00BF3B1A"/>
    <w:rsid w:val="00BF3DA4"/>
    <w:rsid w:val="00BF3E76"/>
    <w:rsid w:val="00BF46E7"/>
    <w:rsid w:val="00BF4A20"/>
    <w:rsid w:val="00BF4ABA"/>
    <w:rsid w:val="00BF52F5"/>
    <w:rsid w:val="00BF5B96"/>
    <w:rsid w:val="00BF6D3C"/>
    <w:rsid w:val="00BF6E15"/>
    <w:rsid w:val="00BF7610"/>
    <w:rsid w:val="00C01A47"/>
    <w:rsid w:val="00C01B6A"/>
    <w:rsid w:val="00C03424"/>
    <w:rsid w:val="00C03A49"/>
    <w:rsid w:val="00C03A54"/>
    <w:rsid w:val="00C0483F"/>
    <w:rsid w:val="00C04AD9"/>
    <w:rsid w:val="00C05F93"/>
    <w:rsid w:val="00C067B1"/>
    <w:rsid w:val="00C06C12"/>
    <w:rsid w:val="00C07339"/>
    <w:rsid w:val="00C07AE9"/>
    <w:rsid w:val="00C07B22"/>
    <w:rsid w:val="00C1077E"/>
    <w:rsid w:val="00C11A21"/>
    <w:rsid w:val="00C12759"/>
    <w:rsid w:val="00C12EDA"/>
    <w:rsid w:val="00C138DC"/>
    <w:rsid w:val="00C15213"/>
    <w:rsid w:val="00C163C8"/>
    <w:rsid w:val="00C16B36"/>
    <w:rsid w:val="00C200B2"/>
    <w:rsid w:val="00C201E8"/>
    <w:rsid w:val="00C2095D"/>
    <w:rsid w:val="00C20C8A"/>
    <w:rsid w:val="00C21022"/>
    <w:rsid w:val="00C221AE"/>
    <w:rsid w:val="00C22BAA"/>
    <w:rsid w:val="00C24484"/>
    <w:rsid w:val="00C25E17"/>
    <w:rsid w:val="00C264BC"/>
    <w:rsid w:val="00C273AC"/>
    <w:rsid w:val="00C31E48"/>
    <w:rsid w:val="00C3217B"/>
    <w:rsid w:val="00C32DE8"/>
    <w:rsid w:val="00C32E57"/>
    <w:rsid w:val="00C333E4"/>
    <w:rsid w:val="00C33427"/>
    <w:rsid w:val="00C33DDC"/>
    <w:rsid w:val="00C3646E"/>
    <w:rsid w:val="00C3681D"/>
    <w:rsid w:val="00C40E7E"/>
    <w:rsid w:val="00C410B9"/>
    <w:rsid w:val="00C41F6A"/>
    <w:rsid w:val="00C4275B"/>
    <w:rsid w:val="00C429C7"/>
    <w:rsid w:val="00C42B14"/>
    <w:rsid w:val="00C42FB6"/>
    <w:rsid w:val="00C43A5D"/>
    <w:rsid w:val="00C43BDD"/>
    <w:rsid w:val="00C4514C"/>
    <w:rsid w:val="00C45E1E"/>
    <w:rsid w:val="00C467A5"/>
    <w:rsid w:val="00C47180"/>
    <w:rsid w:val="00C54270"/>
    <w:rsid w:val="00C54D2D"/>
    <w:rsid w:val="00C5622B"/>
    <w:rsid w:val="00C569BE"/>
    <w:rsid w:val="00C5703F"/>
    <w:rsid w:val="00C57945"/>
    <w:rsid w:val="00C57AFE"/>
    <w:rsid w:val="00C609EF"/>
    <w:rsid w:val="00C60FC8"/>
    <w:rsid w:val="00C617C2"/>
    <w:rsid w:val="00C61D14"/>
    <w:rsid w:val="00C62253"/>
    <w:rsid w:val="00C6303C"/>
    <w:rsid w:val="00C63209"/>
    <w:rsid w:val="00C636FB"/>
    <w:rsid w:val="00C63E8A"/>
    <w:rsid w:val="00C67276"/>
    <w:rsid w:val="00C67B17"/>
    <w:rsid w:val="00C704CA"/>
    <w:rsid w:val="00C72263"/>
    <w:rsid w:val="00C729C8"/>
    <w:rsid w:val="00C731E4"/>
    <w:rsid w:val="00C75CE7"/>
    <w:rsid w:val="00C766CE"/>
    <w:rsid w:val="00C76735"/>
    <w:rsid w:val="00C76E94"/>
    <w:rsid w:val="00C771A9"/>
    <w:rsid w:val="00C777FD"/>
    <w:rsid w:val="00C8029B"/>
    <w:rsid w:val="00C8072B"/>
    <w:rsid w:val="00C81A11"/>
    <w:rsid w:val="00C81DA9"/>
    <w:rsid w:val="00C82283"/>
    <w:rsid w:val="00C82BFD"/>
    <w:rsid w:val="00C83A58"/>
    <w:rsid w:val="00C83B13"/>
    <w:rsid w:val="00C84856"/>
    <w:rsid w:val="00C85D3F"/>
    <w:rsid w:val="00C912C2"/>
    <w:rsid w:val="00C91795"/>
    <w:rsid w:val="00C92A54"/>
    <w:rsid w:val="00C934B7"/>
    <w:rsid w:val="00C93BE1"/>
    <w:rsid w:val="00C93C92"/>
    <w:rsid w:val="00C9492B"/>
    <w:rsid w:val="00C9531D"/>
    <w:rsid w:val="00C9747A"/>
    <w:rsid w:val="00C9756B"/>
    <w:rsid w:val="00C97A1C"/>
    <w:rsid w:val="00C97E77"/>
    <w:rsid w:val="00C97EB3"/>
    <w:rsid w:val="00CA1795"/>
    <w:rsid w:val="00CA24AD"/>
    <w:rsid w:val="00CA2AF3"/>
    <w:rsid w:val="00CA382B"/>
    <w:rsid w:val="00CA43A3"/>
    <w:rsid w:val="00CA4894"/>
    <w:rsid w:val="00CA51CC"/>
    <w:rsid w:val="00CA639B"/>
    <w:rsid w:val="00CA6592"/>
    <w:rsid w:val="00CB00D0"/>
    <w:rsid w:val="00CB11EB"/>
    <w:rsid w:val="00CB166E"/>
    <w:rsid w:val="00CB3170"/>
    <w:rsid w:val="00CB358F"/>
    <w:rsid w:val="00CB3647"/>
    <w:rsid w:val="00CB4388"/>
    <w:rsid w:val="00CB535B"/>
    <w:rsid w:val="00CB5612"/>
    <w:rsid w:val="00CB5AD5"/>
    <w:rsid w:val="00CB5AFC"/>
    <w:rsid w:val="00CC07F3"/>
    <w:rsid w:val="00CC1872"/>
    <w:rsid w:val="00CC1972"/>
    <w:rsid w:val="00CC214A"/>
    <w:rsid w:val="00CC21AD"/>
    <w:rsid w:val="00CC2789"/>
    <w:rsid w:val="00CC27A3"/>
    <w:rsid w:val="00CC2B84"/>
    <w:rsid w:val="00CC33BD"/>
    <w:rsid w:val="00CC3997"/>
    <w:rsid w:val="00CC44BD"/>
    <w:rsid w:val="00CC667D"/>
    <w:rsid w:val="00CC75F2"/>
    <w:rsid w:val="00CD0E48"/>
    <w:rsid w:val="00CD102F"/>
    <w:rsid w:val="00CD1BD0"/>
    <w:rsid w:val="00CD3747"/>
    <w:rsid w:val="00CD3B45"/>
    <w:rsid w:val="00CD3FA5"/>
    <w:rsid w:val="00CD5059"/>
    <w:rsid w:val="00CD50B4"/>
    <w:rsid w:val="00CD6C2A"/>
    <w:rsid w:val="00CD725E"/>
    <w:rsid w:val="00CE0633"/>
    <w:rsid w:val="00CE06B9"/>
    <w:rsid w:val="00CE06F9"/>
    <w:rsid w:val="00CE0950"/>
    <w:rsid w:val="00CE0FE1"/>
    <w:rsid w:val="00CE10C6"/>
    <w:rsid w:val="00CE12AD"/>
    <w:rsid w:val="00CE2D31"/>
    <w:rsid w:val="00CE3824"/>
    <w:rsid w:val="00CE3AAC"/>
    <w:rsid w:val="00CE45A1"/>
    <w:rsid w:val="00CE477A"/>
    <w:rsid w:val="00CE5270"/>
    <w:rsid w:val="00CE59D2"/>
    <w:rsid w:val="00CE5AF3"/>
    <w:rsid w:val="00CE6952"/>
    <w:rsid w:val="00CE6CA0"/>
    <w:rsid w:val="00CE71CE"/>
    <w:rsid w:val="00CE7267"/>
    <w:rsid w:val="00CE75AF"/>
    <w:rsid w:val="00CF0AF1"/>
    <w:rsid w:val="00CF0CE9"/>
    <w:rsid w:val="00CF10FE"/>
    <w:rsid w:val="00CF124F"/>
    <w:rsid w:val="00CF17BC"/>
    <w:rsid w:val="00CF249D"/>
    <w:rsid w:val="00CF2ABF"/>
    <w:rsid w:val="00CF2B7D"/>
    <w:rsid w:val="00CF409E"/>
    <w:rsid w:val="00CF431E"/>
    <w:rsid w:val="00CF48BE"/>
    <w:rsid w:val="00CF5757"/>
    <w:rsid w:val="00CF69AE"/>
    <w:rsid w:val="00D006CA"/>
    <w:rsid w:val="00D013A8"/>
    <w:rsid w:val="00D013E8"/>
    <w:rsid w:val="00D015C4"/>
    <w:rsid w:val="00D023F5"/>
    <w:rsid w:val="00D03579"/>
    <w:rsid w:val="00D05653"/>
    <w:rsid w:val="00D06BD8"/>
    <w:rsid w:val="00D071F3"/>
    <w:rsid w:val="00D07342"/>
    <w:rsid w:val="00D101A0"/>
    <w:rsid w:val="00D10EEB"/>
    <w:rsid w:val="00D11022"/>
    <w:rsid w:val="00D114C6"/>
    <w:rsid w:val="00D11663"/>
    <w:rsid w:val="00D12299"/>
    <w:rsid w:val="00D130E6"/>
    <w:rsid w:val="00D132B1"/>
    <w:rsid w:val="00D13D26"/>
    <w:rsid w:val="00D14ADB"/>
    <w:rsid w:val="00D163B5"/>
    <w:rsid w:val="00D16D18"/>
    <w:rsid w:val="00D21666"/>
    <w:rsid w:val="00D22775"/>
    <w:rsid w:val="00D237EA"/>
    <w:rsid w:val="00D23CB3"/>
    <w:rsid w:val="00D24504"/>
    <w:rsid w:val="00D245AC"/>
    <w:rsid w:val="00D25ED7"/>
    <w:rsid w:val="00D3242F"/>
    <w:rsid w:val="00D34C59"/>
    <w:rsid w:val="00D351FB"/>
    <w:rsid w:val="00D35B2E"/>
    <w:rsid w:val="00D3776F"/>
    <w:rsid w:val="00D406D6"/>
    <w:rsid w:val="00D40814"/>
    <w:rsid w:val="00D41B77"/>
    <w:rsid w:val="00D42191"/>
    <w:rsid w:val="00D4467A"/>
    <w:rsid w:val="00D45401"/>
    <w:rsid w:val="00D45516"/>
    <w:rsid w:val="00D4561A"/>
    <w:rsid w:val="00D45642"/>
    <w:rsid w:val="00D45FD6"/>
    <w:rsid w:val="00D461C4"/>
    <w:rsid w:val="00D46203"/>
    <w:rsid w:val="00D47F7E"/>
    <w:rsid w:val="00D5008E"/>
    <w:rsid w:val="00D5040C"/>
    <w:rsid w:val="00D50BFA"/>
    <w:rsid w:val="00D51A44"/>
    <w:rsid w:val="00D524B5"/>
    <w:rsid w:val="00D52ABB"/>
    <w:rsid w:val="00D52B6D"/>
    <w:rsid w:val="00D544D3"/>
    <w:rsid w:val="00D55617"/>
    <w:rsid w:val="00D5596C"/>
    <w:rsid w:val="00D56448"/>
    <w:rsid w:val="00D56D40"/>
    <w:rsid w:val="00D579E6"/>
    <w:rsid w:val="00D57A50"/>
    <w:rsid w:val="00D600C5"/>
    <w:rsid w:val="00D607FB"/>
    <w:rsid w:val="00D60C1E"/>
    <w:rsid w:val="00D60EAE"/>
    <w:rsid w:val="00D61AB7"/>
    <w:rsid w:val="00D6315E"/>
    <w:rsid w:val="00D631ED"/>
    <w:rsid w:val="00D65DEA"/>
    <w:rsid w:val="00D703AC"/>
    <w:rsid w:val="00D72627"/>
    <w:rsid w:val="00D73784"/>
    <w:rsid w:val="00D76BAE"/>
    <w:rsid w:val="00D76E25"/>
    <w:rsid w:val="00D805C6"/>
    <w:rsid w:val="00D813C8"/>
    <w:rsid w:val="00D8149F"/>
    <w:rsid w:val="00D8307D"/>
    <w:rsid w:val="00D84EC3"/>
    <w:rsid w:val="00D853CA"/>
    <w:rsid w:val="00D85682"/>
    <w:rsid w:val="00D87C18"/>
    <w:rsid w:val="00D901C9"/>
    <w:rsid w:val="00D9051D"/>
    <w:rsid w:val="00D918D1"/>
    <w:rsid w:val="00D91D9B"/>
    <w:rsid w:val="00D92976"/>
    <w:rsid w:val="00D92E22"/>
    <w:rsid w:val="00D93E9F"/>
    <w:rsid w:val="00D94105"/>
    <w:rsid w:val="00D94874"/>
    <w:rsid w:val="00D94D8B"/>
    <w:rsid w:val="00D95D46"/>
    <w:rsid w:val="00D96F67"/>
    <w:rsid w:val="00D9719A"/>
    <w:rsid w:val="00DA1965"/>
    <w:rsid w:val="00DA19CD"/>
    <w:rsid w:val="00DA2E69"/>
    <w:rsid w:val="00DA3328"/>
    <w:rsid w:val="00DA3B20"/>
    <w:rsid w:val="00DA3CF5"/>
    <w:rsid w:val="00DA4CCC"/>
    <w:rsid w:val="00DA4D59"/>
    <w:rsid w:val="00DA7552"/>
    <w:rsid w:val="00DA7902"/>
    <w:rsid w:val="00DA7FA7"/>
    <w:rsid w:val="00DB074B"/>
    <w:rsid w:val="00DB1279"/>
    <w:rsid w:val="00DB15D0"/>
    <w:rsid w:val="00DB19F2"/>
    <w:rsid w:val="00DB1D13"/>
    <w:rsid w:val="00DB2235"/>
    <w:rsid w:val="00DB24B1"/>
    <w:rsid w:val="00DB2AFE"/>
    <w:rsid w:val="00DB381D"/>
    <w:rsid w:val="00DB44FF"/>
    <w:rsid w:val="00DB5239"/>
    <w:rsid w:val="00DB56B8"/>
    <w:rsid w:val="00DB5C0E"/>
    <w:rsid w:val="00DB68C2"/>
    <w:rsid w:val="00DC00F7"/>
    <w:rsid w:val="00DC0A59"/>
    <w:rsid w:val="00DC2367"/>
    <w:rsid w:val="00DC2D92"/>
    <w:rsid w:val="00DC33F2"/>
    <w:rsid w:val="00DC3723"/>
    <w:rsid w:val="00DC4E4D"/>
    <w:rsid w:val="00DC518D"/>
    <w:rsid w:val="00DC51CB"/>
    <w:rsid w:val="00DC5AF2"/>
    <w:rsid w:val="00DC5BA4"/>
    <w:rsid w:val="00DC6229"/>
    <w:rsid w:val="00DC7484"/>
    <w:rsid w:val="00DD0F1F"/>
    <w:rsid w:val="00DD337D"/>
    <w:rsid w:val="00DD4A1A"/>
    <w:rsid w:val="00DD5090"/>
    <w:rsid w:val="00DD53D5"/>
    <w:rsid w:val="00DD60DE"/>
    <w:rsid w:val="00DD6BBC"/>
    <w:rsid w:val="00DD79D2"/>
    <w:rsid w:val="00DE06A7"/>
    <w:rsid w:val="00DE0E7F"/>
    <w:rsid w:val="00DE0F9E"/>
    <w:rsid w:val="00DE19E9"/>
    <w:rsid w:val="00DE2A6F"/>
    <w:rsid w:val="00DE4294"/>
    <w:rsid w:val="00DE4C1F"/>
    <w:rsid w:val="00DE639A"/>
    <w:rsid w:val="00DE6613"/>
    <w:rsid w:val="00DE6848"/>
    <w:rsid w:val="00DE6D75"/>
    <w:rsid w:val="00DE7360"/>
    <w:rsid w:val="00DF134F"/>
    <w:rsid w:val="00DF1354"/>
    <w:rsid w:val="00DF13BF"/>
    <w:rsid w:val="00DF1976"/>
    <w:rsid w:val="00DF197A"/>
    <w:rsid w:val="00DF38D6"/>
    <w:rsid w:val="00DF393C"/>
    <w:rsid w:val="00DF746E"/>
    <w:rsid w:val="00E02784"/>
    <w:rsid w:val="00E02914"/>
    <w:rsid w:val="00E03BEF"/>
    <w:rsid w:val="00E050F8"/>
    <w:rsid w:val="00E05A93"/>
    <w:rsid w:val="00E05AEE"/>
    <w:rsid w:val="00E066BD"/>
    <w:rsid w:val="00E06C1A"/>
    <w:rsid w:val="00E0771E"/>
    <w:rsid w:val="00E07CAE"/>
    <w:rsid w:val="00E11E56"/>
    <w:rsid w:val="00E12617"/>
    <w:rsid w:val="00E12B01"/>
    <w:rsid w:val="00E13752"/>
    <w:rsid w:val="00E139D9"/>
    <w:rsid w:val="00E14CD8"/>
    <w:rsid w:val="00E1534F"/>
    <w:rsid w:val="00E15C9A"/>
    <w:rsid w:val="00E16B10"/>
    <w:rsid w:val="00E208AF"/>
    <w:rsid w:val="00E211A3"/>
    <w:rsid w:val="00E21253"/>
    <w:rsid w:val="00E218C3"/>
    <w:rsid w:val="00E22906"/>
    <w:rsid w:val="00E23517"/>
    <w:rsid w:val="00E23539"/>
    <w:rsid w:val="00E245A0"/>
    <w:rsid w:val="00E24E79"/>
    <w:rsid w:val="00E24FCB"/>
    <w:rsid w:val="00E2503B"/>
    <w:rsid w:val="00E2513B"/>
    <w:rsid w:val="00E2536A"/>
    <w:rsid w:val="00E2622B"/>
    <w:rsid w:val="00E27218"/>
    <w:rsid w:val="00E273AB"/>
    <w:rsid w:val="00E277D3"/>
    <w:rsid w:val="00E30C2E"/>
    <w:rsid w:val="00E3132E"/>
    <w:rsid w:val="00E316B1"/>
    <w:rsid w:val="00E31F49"/>
    <w:rsid w:val="00E331EC"/>
    <w:rsid w:val="00E332B0"/>
    <w:rsid w:val="00E33F13"/>
    <w:rsid w:val="00E34B47"/>
    <w:rsid w:val="00E34F3A"/>
    <w:rsid w:val="00E3506A"/>
    <w:rsid w:val="00E35226"/>
    <w:rsid w:val="00E354EC"/>
    <w:rsid w:val="00E37B76"/>
    <w:rsid w:val="00E40563"/>
    <w:rsid w:val="00E40764"/>
    <w:rsid w:val="00E42261"/>
    <w:rsid w:val="00E42512"/>
    <w:rsid w:val="00E42A1F"/>
    <w:rsid w:val="00E42B92"/>
    <w:rsid w:val="00E43AB7"/>
    <w:rsid w:val="00E451E2"/>
    <w:rsid w:val="00E45463"/>
    <w:rsid w:val="00E464F0"/>
    <w:rsid w:val="00E47ABB"/>
    <w:rsid w:val="00E5115D"/>
    <w:rsid w:val="00E53DB2"/>
    <w:rsid w:val="00E5422F"/>
    <w:rsid w:val="00E563FF"/>
    <w:rsid w:val="00E5640B"/>
    <w:rsid w:val="00E56698"/>
    <w:rsid w:val="00E575C6"/>
    <w:rsid w:val="00E57D6D"/>
    <w:rsid w:val="00E62517"/>
    <w:rsid w:val="00E62B27"/>
    <w:rsid w:val="00E62D7C"/>
    <w:rsid w:val="00E650F0"/>
    <w:rsid w:val="00E656E6"/>
    <w:rsid w:val="00E65714"/>
    <w:rsid w:val="00E673DD"/>
    <w:rsid w:val="00E67CAE"/>
    <w:rsid w:val="00E7459E"/>
    <w:rsid w:val="00E75926"/>
    <w:rsid w:val="00E75B6E"/>
    <w:rsid w:val="00E75DC2"/>
    <w:rsid w:val="00E75F94"/>
    <w:rsid w:val="00E809E2"/>
    <w:rsid w:val="00E81884"/>
    <w:rsid w:val="00E83385"/>
    <w:rsid w:val="00E840F3"/>
    <w:rsid w:val="00E846AD"/>
    <w:rsid w:val="00E8556A"/>
    <w:rsid w:val="00E8666C"/>
    <w:rsid w:val="00E86D0E"/>
    <w:rsid w:val="00E906B7"/>
    <w:rsid w:val="00E91AC4"/>
    <w:rsid w:val="00E92582"/>
    <w:rsid w:val="00E92AB9"/>
    <w:rsid w:val="00E959C3"/>
    <w:rsid w:val="00E95E6E"/>
    <w:rsid w:val="00E96375"/>
    <w:rsid w:val="00E964D3"/>
    <w:rsid w:val="00E96588"/>
    <w:rsid w:val="00E967D7"/>
    <w:rsid w:val="00E9697D"/>
    <w:rsid w:val="00EA06FB"/>
    <w:rsid w:val="00EA0992"/>
    <w:rsid w:val="00EA1041"/>
    <w:rsid w:val="00EA1F66"/>
    <w:rsid w:val="00EA3A92"/>
    <w:rsid w:val="00EA3E06"/>
    <w:rsid w:val="00EA417C"/>
    <w:rsid w:val="00EA429B"/>
    <w:rsid w:val="00EA4B56"/>
    <w:rsid w:val="00EA4DDE"/>
    <w:rsid w:val="00EA63C9"/>
    <w:rsid w:val="00EB0AFC"/>
    <w:rsid w:val="00EB0B92"/>
    <w:rsid w:val="00EB0CB7"/>
    <w:rsid w:val="00EB0EDB"/>
    <w:rsid w:val="00EB22D3"/>
    <w:rsid w:val="00EB274F"/>
    <w:rsid w:val="00EB3D69"/>
    <w:rsid w:val="00EB5ABA"/>
    <w:rsid w:val="00EB637D"/>
    <w:rsid w:val="00EB6B92"/>
    <w:rsid w:val="00EB6F4B"/>
    <w:rsid w:val="00EC0FB9"/>
    <w:rsid w:val="00EC1A61"/>
    <w:rsid w:val="00EC1BC7"/>
    <w:rsid w:val="00EC2169"/>
    <w:rsid w:val="00EC307B"/>
    <w:rsid w:val="00EC3A83"/>
    <w:rsid w:val="00EC461B"/>
    <w:rsid w:val="00EC5C05"/>
    <w:rsid w:val="00EC62C0"/>
    <w:rsid w:val="00EC62D2"/>
    <w:rsid w:val="00ED0142"/>
    <w:rsid w:val="00ED1725"/>
    <w:rsid w:val="00ED2EA6"/>
    <w:rsid w:val="00ED3892"/>
    <w:rsid w:val="00ED58D1"/>
    <w:rsid w:val="00ED7181"/>
    <w:rsid w:val="00EE17A1"/>
    <w:rsid w:val="00EE19FB"/>
    <w:rsid w:val="00EE204D"/>
    <w:rsid w:val="00EE2A8C"/>
    <w:rsid w:val="00EE2CDF"/>
    <w:rsid w:val="00EE2D36"/>
    <w:rsid w:val="00EE323B"/>
    <w:rsid w:val="00EE494C"/>
    <w:rsid w:val="00EE5B56"/>
    <w:rsid w:val="00EE60C2"/>
    <w:rsid w:val="00EE61BC"/>
    <w:rsid w:val="00EF0212"/>
    <w:rsid w:val="00EF0313"/>
    <w:rsid w:val="00EF09FB"/>
    <w:rsid w:val="00EF289F"/>
    <w:rsid w:val="00EF2F54"/>
    <w:rsid w:val="00EF3AC8"/>
    <w:rsid w:val="00EF3C5F"/>
    <w:rsid w:val="00EF48DB"/>
    <w:rsid w:val="00EF5040"/>
    <w:rsid w:val="00EF514C"/>
    <w:rsid w:val="00EF573E"/>
    <w:rsid w:val="00EF6F51"/>
    <w:rsid w:val="00EF75B7"/>
    <w:rsid w:val="00F00A83"/>
    <w:rsid w:val="00F0272D"/>
    <w:rsid w:val="00F03034"/>
    <w:rsid w:val="00F03283"/>
    <w:rsid w:val="00F03F0E"/>
    <w:rsid w:val="00F04363"/>
    <w:rsid w:val="00F046A9"/>
    <w:rsid w:val="00F05922"/>
    <w:rsid w:val="00F05A99"/>
    <w:rsid w:val="00F05D0B"/>
    <w:rsid w:val="00F0686A"/>
    <w:rsid w:val="00F077E1"/>
    <w:rsid w:val="00F07E39"/>
    <w:rsid w:val="00F07E92"/>
    <w:rsid w:val="00F07ED9"/>
    <w:rsid w:val="00F10CF1"/>
    <w:rsid w:val="00F1104D"/>
    <w:rsid w:val="00F11296"/>
    <w:rsid w:val="00F129C8"/>
    <w:rsid w:val="00F13A88"/>
    <w:rsid w:val="00F143B4"/>
    <w:rsid w:val="00F14524"/>
    <w:rsid w:val="00F15EB2"/>
    <w:rsid w:val="00F1635D"/>
    <w:rsid w:val="00F176AC"/>
    <w:rsid w:val="00F17EB7"/>
    <w:rsid w:val="00F2067F"/>
    <w:rsid w:val="00F20B39"/>
    <w:rsid w:val="00F20E60"/>
    <w:rsid w:val="00F23CC9"/>
    <w:rsid w:val="00F25016"/>
    <w:rsid w:val="00F25375"/>
    <w:rsid w:val="00F30786"/>
    <w:rsid w:val="00F30A50"/>
    <w:rsid w:val="00F32491"/>
    <w:rsid w:val="00F33C5F"/>
    <w:rsid w:val="00F34BB8"/>
    <w:rsid w:val="00F366F3"/>
    <w:rsid w:val="00F36E75"/>
    <w:rsid w:val="00F36E7A"/>
    <w:rsid w:val="00F37531"/>
    <w:rsid w:val="00F37984"/>
    <w:rsid w:val="00F37C9D"/>
    <w:rsid w:val="00F402C9"/>
    <w:rsid w:val="00F40354"/>
    <w:rsid w:val="00F4078E"/>
    <w:rsid w:val="00F42FE6"/>
    <w:rsid w:val="00F4340E"/>
    <w:rsid w:val="00F44439"/>
    <w:rsid w:val="00F44B36"/>
    <w:rsid w:val="00F460FF"/>
    <w:rsid w:val="00F46AC3"/>
    <w:rsid w:val="00F5037B"/>
    <w:rsid w:val="00F52782"/>
    <w:rsid w:val="00F53EAF"/>
    <w:rsid w:val="00F543EE"/>
    <w:rsid w:val="00F55EEF"/>
    <w:rsid w:val="00F575CD"/>
    <w:rsid w:val="00F576DC"/>
    <w:rsid w:val="00F57F56"/>
    <w:rsid w:val="00F60C98"/>
    <w:rsid w:val="00F60D4D"/>
    <w:rsid w:val="00F60ED7"/>
    <w:rsid w:val="00F61075"/>
    <w:rsid w:val="00F611B9"/>
    <w:rsid w:val="00F61459"/>
    <w:rsid w:val="00F636AA"/>
    <w:rsid w:val="00F63C04"/>
    <w:rsid w:val="00F641D2"/>
    <w:rsid w:val="00F642F7"/>
    <w:rsid w:val="00F64649"/>
    <w:rsid w:val="00F65305"/>
    <w:rsid w:val="00F6582C"/>
    <w:rsid w:val="00F65E16"/>
    <w:rsid w:val="00F663B9"/>
    <w:rsid w:val="00F671AA"/>
    <w:rsid w:val="00F67550"/>
    <w:rsid w:val="00F67A08"/>
    <w:rsid w:val="00F700A5"/>
    <w:rsid w:val="00F705C4"/>
    <w:rsid w:val="00F70E34"/>
    <w:rsid w:val="00F70ECE"/>
    <w:rsid w:val="00F71023"/>
    <w:rsid w:val="00F72E15"/>
    <w:rsid w:val="00F73069"/>
    <w:rsid w:val="00F7316D"/>
    <w:rsid w:val="00F74706"/>
    <w:rsid w:val="00F758AF"/>
    <w:rsid w:val="00F764D5"/>
    <w:rsid w:val="00F76538"/>
    <w:rsid w:val="00F7706E"/>
    <w:rsid w:val="00F771BF"/>
    <w:rsid w:val="00F8237C"/>
    <w:rsid w:val="00F82CE7"/>
    <w:rsid w:val="00F8414B"/>
    <w:rsid w:val="00F8418C"/>
    <w:rsid w:val="00F84BD3"/>
    <w:rsid w:val="00F875B9"/>
    <w:rsid w:val="00F87B21"/>
    <w:rsid w:val="00F90591"/>
    <w:rsid w:val="00F90933"/>
    <w:rsid w:val="00F91BE8"/>
    <w:rsid w:val="00F91D6C"/>
    <w:rsid w:val="00F91F2D"/>
    <w:rsid w:val="00F922B7"/>
    <w:rsid w:val="00F93239"/>
    <w:rsid w:val="00F9394F"/>
    <w:rsid w:val="00F94B74"/>
    <w:rsid w:val="00F94D68"/>
    <w:rsid w:val="00F96707"/>
    <w:rsid w:val="00FA14F8"/>
    <w:rsid w:val="00FA31A9"/>
    <w:rsid w:val="00FA37E1"/>
    <w:rsid w:val="00FA46F2"/>
    <w:rsid w:val="00FA5048"/>
    <w:rsid w:val="00FA5EE8"/>
    <w:rsid w:val="00FA71A2"/>
    <w:rsid w:val="00FA7276"/>
    <w:rsid w:val="00FA7CC5"/>
    <w:rsid w:val="00FA7ED2"/>
    <w:rsid w:val="00FB0AC6"/>
    <w:rsid w:val="00FB1306"/>
    <w:rsid w:val="00FB1B5F"/>
    <w:rsid w:val="00FB290E"/>
    <w:rsid w:val="00FB2AB3"/>
    <w:rsid w:val="00FB2CBB"/>
    <w:rsid w:val="00FB2E4B"/>
    <w:rsid w:val="00FB5315"/>
    <w:rsid w:val="00FB6C77"/>
    <w:rsid w:val="00FC0C42"/>
    <w:rsid w:val="00FC0E14"/>
    <w:rsid w:val="00FC1383"/>
    <w:rsid w:val="00FC2258"/>
    <w:rsid w:val="00FC39D8"/>
    <w:rsid w:val="00FC5160"/>
    <w:rsid w:val="00FC5305"/>
    <w:rsid w:val="00FD0164"/>
    <w:rsid w:val="00FD0398"/>
    <w:rsid w:val="00FD1112"/>
    <w:rsid w:val="00FD2826"/>
    <w:rsid w:val="00FD3C20"/>
    <w:rsid w:val="00FD5855"/>
    <w:rsid w:val="00FD613A"/>
    <w:rsid w:val="00FD727F"/>
    <w:rsid w:val="00FE0186"/>
    <w:rsid w:val="00FE0FA2"/>
    <w:rsid w:val="00FE1754"/>
    <w:rsid w:val="00FE28FD"/>
    <w:rsid w:val="00FE490F"/>
    <w:rsid w:val="00FE6B71"/>
    <w:rsid w:val="00FE7C8C"/>
    <w:rsid w:val="00FF1798"/>
    <w:rsid w:val="00FF2A15"/>
    <w:rsid w:val="00FF2FD9"/>
    <w:rsid w:val="00FF3C9E"/>
    <w:rsid w:val="00FF401C"/>
    <w:rsid w:val="00FF48D2"/>
    <w:rsid w:val="00FF4B13"/>
    <w:rsid w:val="00FF55DF"/>
    <w:rsid w:val="00FF5C2E"/>
    <w:rsid w:val="00FF73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5B20"/>
    <w:pPr>
      <w:ind w:firstLine="709"/>
    </w:pPr>
    <w:rPr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">
    <w:name w:val="Стиль1"/>
    <w:basedOn w:val="Normal"/>
    <w:link w:val="10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0">
    <w:name w:val="Стиль1 Знак"/>
    <w:basedOn w:val="DefaultParagraphFont"/>
    <w:link w:val="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5F26"/>
  </w:style>
  <w:style w:type="paragraph" w:styleId="Footer">
    <w:name w:val="footer"/>
    <w:basedOn w:val="Normal"/>
    <w:link w:val="FooterChar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5F26"/>
  </w:style>
  <w:style w:type="character" w:styleId="CommentReference">
    <w:name w:val="annotation reference"/>
    <w:basedOn w:val="DefaultParagraphFont"/>
    <w:uiPriority w:val="99"/>
    <w:semiHidden/>
    <w:unhideWhenUsed/>
    <w:rsid w:val="00801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1A2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1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DefaultParagraphFont"/>
    <w:rsid w:val="00DD4A1A"/>
    <w:rPr>
      <w:vanish/>
      <w:color w:val="FF0000"/>
    </w:rPr>
  </w:style>
  <w:style w:type="paragraph" w:customStyle="1" w:styleId="a0">
    <w:name w:val="Министерство"/>
    <w:basedOn w:val="Heading1"/>
    <w:rsid w:val="00E2622B"/>
    <w:pPr>
      <w:spacing w:before="0" w:after="240"/>
      <w:contextualSpacing/>
    </w:pPr>
    <w:rPr>
      <w:szCs w:val="20"/>
    </w:rPr>
  </w:style>
  <w:style w:type="character" w:styleId="PlaceholderText">
    <w:name w:val="Placeholder Text"/>
    <w:basedOn w:val="DefaultParagraphFont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Heading1"/>
    <w:next w:val="Normal"/>
    <w:link w:val="a1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1">
    <w:name w:val="Собственный стиль Знак"/>
    <w:basedOn w:val="DefaultParagraphFont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TOCHeading">
    <w:name w:val="TOC Heading"/>
    <w:basedOn w:val="Heading1"/>
    <w:next w:val="Normal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Hyperlink">
    <w:name w:val="Hyperlink"/>
    <w:basedOn w:val="DefaultParagraphFont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DefaultParagraphFont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Heading2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Caption">
    <w:name w:val="caption"/>
    <w:basedOn w:val="Heading2"/>
    <w:next w:val="Normal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NormalWeb">
    <w:name w:val="Normal (Web)"/>
    <w:basedOn w:val="Normal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  <w:lang w:eastAsia="ru-RU"/>
    </w:rPr>
  </w:style>
  <w:style w:type="character" w:styleId="FollowedHyperlink">
    <w:name w:val="FollowedHyperlink"/>
    <w:basedOn w:val="DefaultParagraphFont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925FFD"/>
    <w:pPr>
      <w:ind w:left="720"/>
      <w:contextualSpacing/>
    </w:pPr>
  </w:style>
  <w:style w:type="table" w:customStyle="1" w:styleId="11">
    <w:name w:val="Сетка таблицы1"/>
    <w:basedOn w:val="TableNormal"/>
    <w:next w:val="TableGrid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Сетка таблицы2"/>
    <w:basedOn w:val="TableNormal"/>
    <w:next w:val="TableGrid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Заг 1"/>
    <w:basedOn w:val="Normal"/>
    <w:next w:val="Normal"/>
    <w:qFormat/>
    <w:rsid w:val="008C725A"/>
    <w:pPr>
      <w:spacing w:line="276" w:lineRule="auto"/>
    </w:pPr>
    <w:rPr>
      <w:rFonts w:cs="Times New Roman"/>
      <w:b/>
      <w:noProof/>
      <w:color w:val="1A1A1A"/>
      <w:sz w:val="28"/>
      <w:szCs w:val="24"/>
    </w:rPr>
  </w:style>
  <w:style w:type="paragraph" w:customStyle="1" w:styleId="Normalbasic">
    <w:name w:val="Normal basic"/>
    <w:basedOn w:val="Normal"/>
    <w:link w:val="NormalbasicChar"/>
    <w:qFormat/>
    <w:rsid w:val="00D406D6"/>
    <w:pPr>
      <w:ind w:firstLine="0"/>
    </w:pPr>
    <w:rPr>
      <w:noProof/>
    </w:rPr>
  </w:style>
  <w:style w:type="character" w:customStyle="1" w:styleId="NormalbasicChar">
    <w:name w:val="Normal basic Char"/>
    <w:basedOn w:val="DefaultParagraphFont"/>
    <w:link w:val="Normalbasic"/>
    <w:rsid w:val="00D406D6"/>
    <w:rPr>
      <w:noProof/>
      <w:sz w:val="24"/>
    </w:rPr>
  </w:style>
  <w:style w:type="numbering" w:customStyle="1" w:styleId="NoList1">
    <w:name w:val="No List1"/>
    <w:next w:val="NoList"/>
    <w:uiPriority w:val="99"/>
    <w:semiHidden/>
    <w:unhideWhenUsed/>
    <w:rsid w:val="006E1750"/>
  </w:style>
  <w:style w:type="paragraph" w:customStyle="1" w:styleId="msonormal0">
    <w:name w:val="msonormal"/>
    <w:basedOn w:val="Normal"/>
    <w:rsid w:val="006E1750"/>
    <w:pPr>
      <w:spacing w:before="100" w:beforeAutospacing="1" w:after="100" w:afterAutospacing="1" w:line="240" w:lineRule="auto"/>
      <w:ind w:firstLine="0"/>
    </w:pPr>
    <w:rPr>
      <w:rFonts w:ascii="Times New Roman" w:eastAsia="Times New Roman" w:hAnsi="Times New Roman" w:cs="Times New Roman"/>
      <w:szCs w:val="24"/>
      <w:lang w:eastAsia="ru-RU"/>
    </w:rPr>
  </w:style>
  <w:style w:type="paragraph" w:customStyle="1" w:styleId="Code">
    <w:name w:val="Code"/>
    <w:basedOn w:val="Normal"/>
    <w:link w:val="CodeChar"/>
    <w:qFormat/>
    <w:rsid w:val="00921BC6"/>
    <w:pPr>
      <w:spacing w:after="0" w:line="240" w:lineRule="auto"/>
      <w:ind w:firstLine="0"/>
    </w:pPr>
    <w:rPr>
      <w:rFonts w:ascii="Consolas" w:eastAsia="Times New Roman" w:hAnsi="Consolas" w:cs="Times New Roman"/>
      <w:noProof/>
      <w:sz w:val="20"/>
      <w:szCs w:val="20"/>
      <w:lang w:val="en-US" w:eastAsia="ru-RU"/>
    </w:rPr>
  </w:style>
  <w:style w:type="character" w:customStyle="1" w:styleId="CodeChar">
    <w:name w:val="Code Char"/>
    <w:basedOn w:val="DefaultParagraphFont"/>
    <w:link w:val="Code"/>
    <w:rsid w:val="00921BC6"/>
    <w:rPr>
      <w:rFonts w:ascii="Consolas" w:eastAsia="Times New Roman" w:hAnsi="Consolas" w:cs="Times New Roman"/>
      <w:noProof/>
      <w:sz w:val="20"/>
      <w:szCs w:val="20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06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8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1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2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3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1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78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2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9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2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0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8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7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5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93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7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7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1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5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66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46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5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0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1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29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wmf"/><Relationship Id="rId40" Type="http://schemas.openxmlformats.org/officeDocument/2006/relationships/image" Target="media/image30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3.e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glossaryDocument" Target="glossary/document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oleObject" Target="embeddings/oleObject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PlaceholderText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PlaceholderText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PlaceholderText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PlaceholderText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PlaceholderText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55CFB"/>
    <w:rsid w:val="000563FD"/>
    <w:rsid w:val="000746E4"/>
    <w:rsid w:val="0009255B"/>
    <w:rsid w:val="0009283A"/>
    <w:rsid w:val="000C58F1"/>
    <w:rsid w:val="000D2942"/>
    <w:rsid w:val="00126C15"/>
    <w:rsid w:val="00145221"/>
    <w:rsid w:val="00160497"/>
    <w:rsid w:val="00167DE8"/>
    <w:rsid w:val="0018081F"/>
    <w:rsid w:val="00190C30"/>
    <w:rsid w:val="00197977"/>
    <w:rsid w:val="001C1EDD"/>
    <w:rsid w:val="001C272D"/>
    <w:rsid w:val="001C7F56"/>
    <w:rsid w:val="001E033B"/>
    <w:rsid w:val="00200045"/>
    <w:rsid w:val="00202297"/>
    <w:rsid w:val="00225870"/>
    <w:rsid w:val="0026096B"/>
    <w:rsid w:val="00261E18"/>
    <w:rsid w:val="00265F3A"/>
    <w:rsid w:val="002937BE"/>
    <w:rsid w:val="0029462B"/>
    <w:rsid w:val="002B49D5"/>
    <w:rsid w:val="002B69E7"/>
    <w:rsid w:val="002C0617"/>
    <w:rsid w:val="002C0809"/>
    <w:rsid w:val="002C531B"/>
    <w:rsid w:val="002E0F7D"/>
    <w:rsid w:val="002E62CA"/>
    <w:rsid w:val="00307E51"/>
    <w:rsid w:val="00315B34"/>
    <w:rsid w:val="0034175F"/>
    <w:rsid w:val="00342CF4"/>
    <w:rsid w:val="00376D4A"/>
    <w:rsid w:val="003858C8"/>
    <w:rsid w:val="003873FF"/>
    <w:rsid w:val="003A7C67"/>
    <w:rsid w:val="003C3035"/>
    <w:rsid w:val="003F7DF9"/>
    <w:rsid w:val="00412E72"/>
    <w:rsid w:val="0041337F"/>
    <w:rsid w:val="00417ABF"/>
    <w:rsid w:val="00440FDE"/>
    <w:rsid w:val="004628C2"/>
    <w:rsid w:val="00470E3D"/>
    <w:rsid w:val="00481709"/>
    <w:rsid w:val="004A4D00"/>
    <w:rsid w:val="004B2C9E"/>
    <w:rsid w:val="004C2E9D"/>
    <w:rsid w:val="004C6668"/>
    <w:rsid w:val="004E34E8"/>
    <w:rsid w:val="00513411"/>
    <w:rsid w:val="00533008"/>
    <w:rsid w:val="00573D7D"/>
    <w:rsid w:val="00594210"/>
    <w:rsid w:val="00597878"/>
    <w:rsid w:val="005A4BBF"/>
    <w:rsid w:val="005C3470"/>
    <w:rsid w:val="005D403A"/>
    <w:rsid w:val="005F0297"/>
    <w:rsid w:val="005F316A"/>
    <w:rsid w:val="00602A53"/>
    <w:rsid w:val="006126D0"/>
    <w:rsid w:val="00615C6B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C6939"/>
    <w:rsid w:val="007D2BF2"/>
    <w:rsid w:val="00830BCB"/>
    <w:rsid w:val="00844CF2"/>
    <w:rsid w:val="0085078D"/>
    <w:rsid w:val="00862D45"/>
    <w:rsid w:val="00867607"/>
    <w:rsid w:val="00871DDB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B0A27"/>
    <w:rsid w:val="009C1012"/>
    <w:rsid w:val="009C4D56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77EA6"/>
    <w:rsid w:val="00B85493"/>
    <w:rsid w:val="00B962DB"/>
    <w:rsid w:val="00BA2599"/>
    <w:rsid w:val="00BB2FEC"/>
    <w:rsid w:val="00BB3235"/>
    <w:rsid w:val="00BC3175"/>
    <w:rsid w:val="00BE1246"/>
    <w:rsid w:val="00BE3817"/>
    <w:rsid w:val="00BF2F91"/>
    <w:rsid w:val="00BF60BF"/>
    <w:rsid w:val="00C27652"/>
    <w:rsid w:val="00C6034A"/>
    <w:rsid w:val="00C60FA1"/>
    <w:rsid w:val="00CA219D"/>
    <w:rsid w:val="00CF285B"/>
    <w:rsid w:val="00D01644"/>
    <w:rsid w:val="00D54F66"/>
    <w:rsid w:val="00D55BB1"/>
    <w:rsid w:val="00D57749"/>
    <w:rsid w:val="00D7737B"/>
    <w:rsid w:val="00DA2212"/>
    <w:rsid w:val="00DB1EDF"/>
    <w:rsid w:val="00DE4815"/>
    <w:rsid w:val="00DE729E"/>
    <w:rsid w:val="00DF1572"/>
    <w:rsid w:val="00E05EE7"/>
    <w:rsid w:val="00E24A49"/>
    <w:rsid w:val="00E3132E"/>
    <w:rsid w:val="00E34ED9"/>
    <w:rsid w:val="00E46D3B"/>
    <w:rsid w:val="00E73963"/>
    <w:rsid w:val="00E80451"/>
    <w:rsid w:val="00EB0A43"/>
    <w:rsid w:val="00F02FCB"/>
    <w:rsid w:val="00F20E3B"/>
    <w:rsid w:val="00F21AC3"/>
    <w:rsid w:val="00F24CCE"/>
    <w:rsid w:val="00F25016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60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873FF"/>
    <w:rPr>
      <w:color w:val="808080"/>
    </w:rPr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3375</Words>
  <Characters>19242</Characters>
  <Application>Microsoft Office Word</Application>
  <DocSecurity>0</DocSecurity>
  <Lines>160</Lines>
  <Paragraphs>4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22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11-02T12:03:00Z</dcterms:modified>
</cp:coreProperties>
</file>